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1F4A7499" w14:textId="77777777" w:rsidR="007A75F2"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306645" w:history="1">
            <w:r w:rsidR="007A75F2" w:rsidRPr="0024799C">
              <w:rPr>
                <w:rStyle w:val="a5"/>
                <w:noProof/>
              </w:rPr>
              <w:t>1</w:t>
            </w:r>
            <w:r w:rsidR="007A75F2" w:rsidRPr="0024799C">
              <w:rPr>
                <w:rStyle w:val="a5"/>
                <w:rFonts w:hint="eastAsia"/>
                <w:noProof/>
              </w:rPr>
              <w:t xml:space="preserve"> </w:t>
            </w:r>
            <w:r w:rsidR="007A75F2" w:rsidRPr="0024799C">
              <w:rPr>
                <w:rStyle w:val="a5"/>
                <w:rFonts w:hint="eastAsia"/>
                <w:noProof/>
              </w:rPr>
              <w:t>引</w:t>
            </w:r>
            <w:r w:rsidR="007A75F2" w:rsidRPr="0024799C">
              <w:rPr>
                <w:rStyle w:val="a5"/>
                <w:noProof/>
              </w:rPr>
              <w:t xml:space="preserve">  </w:t>
            </w:r>
            <w:r w:rsidR="007A75F2" w:rsidRPr="0024799C">
              <w:rPr>
                <w:rStyle w:val="a5"/>
                <w:rFonts w:hint="eastAsia"/>
                <w:noProof/>
              </w:rPr>
              <w:t>言</w:t>
            </w:r>
            <w:r w:rsidR="007A75F2">
              <w:rPr>
                <w:noProof/>
                <w:webHidden/>
              </w:rPr>
              <w:tab/>
            </w:r>
            <w:r w:rsidR="007A75F2">
              <w:rPr>
                <w:noProof/>
                <w:webHidden/>
              </w:rPr>
              <w:fldChar w:fldCharType="begin"/>
            </w:r>
            <w:r w:rsidR="007A75F2">
              <w:rPr>
                <w:noProof/>
                <w:webHidden/>
              </w:rPr>
              <w:instrText xml:space="preserve"> PAGEREF _Toc482306645 \h </w:instrText>
            </w:r>
            <w:r w:rsidR="007A75F2">
              <w:rPr>
                <w:noProof/>
                <w:webHidden/>
              </w:rPr>
            </w:r>
            <w:r w:rsidR="007A75F2">
              <w:rPr>
                <w:noProof/>
                <w:webHidden/>
              </w:rPr>
              <w:fldChar w:fldCharType="separate"/>
            </w:r>
            <w:r w:rsidR="007A75F2">
              <w:rPr>
                <w:noProof/>
                <w:webHidden/>
              </w:rPr>
              <w:t>3</w:t>
            </w:r>
            <w:r w:rsidR="007A75F2">
              <w:rPr>
                <w:noProof/>
                <w:webHidden/>
              </w:rPr>
              <w:fldChar w:fldCharType="end"/>
            </w:r>
          </w:hyperlink>
        </w:p>
        <w:p w14:paraId="0667DD7D" w14:textId="77777777" w:rsidR="007A75F2" w:rsidRDefault="007A75F2">
          <w:pPr>
            <w:pStyle w:val="20"/>
            <w:tabs>
              <w:tab w:val="right" w:leader="dot" w:pos="8296"/>
            </w:tabs>
            <w:rPr>
              <w:rFonts w:cstheme="minorBidi"/>
              <w:noProof/>
              <w:kern w:val="2"/>
              <w:sz w:val="21"/>
            </w:rPr>
          </w:pPr>
          <w:hyperlink w:anchor="_Toc482306646" w:history="1">
            <w:r w:rsidRPr="0024799C">
              <w:rPr>
                <w:rStyle w:val="a5"/>
                <w:noProof/>
              </w:rPr>
              <w:t>1.1</w:t>
            </w:r>
            <w:r w:rsidRPr="0024799C">
              <w:rPr>
                <w:rStyle w:val="a5"/>
                <w:rFonts w:hint="eastAsia"/>
                <w:noProof/>
              </w:rPr>
              <w:t xml:space="preserve"> </w:t>
            </w:r>
            <w:r w:rsidRPr="0024799C">
              <w:rPr>
                <w:rStyle w:val="a5"/>
                <w:rFonts w:hint="eastAsia"/>
                <w:noProof/>
              </w:rPr>
              <w:t>课题背景</w:t>
            </w:r>
            <w:r>
              <w:rPr>
                <w:noProof/>
                <w:webHidden/>
              </w:rPr>
              <w:tab/>
            </w:r>
            <w:r>
              <w:rPr>
                <w:noProof/>
                <w:webHidden/>
              </w:rPr>
              <w:fldChar w:fldCharType="begin"/>
            </w:r>
            <w:r>
              <w:rPr>
                <w:noProof/>
                <w:webHidden/>
              </w:rPr>
              <w:instrText xml:space="preserve"> PAGEREF _Toc482306646 \h </w:instrText>
            </w:r>
            <w:r>
              <w:rPr>
                <w:noProof/>
                <w:webHidden/>
              </w:rPr>
            </w:r>
            <w:r>
              <w:rPr>
                <w:noProof/>
                <w:webHidden/>
              </w:rPr>
              <w:fldChar w:fldCharType="separate"/>
            </w:r>
            <w:r>
              <w:rPr>
                <w:noProof/>
                <w:webHidden/>
              </w:rPr>
              <w:t>3</w:t>
            </w:r>
            <w:r>
              <w:rPr>
                <w:noProof/>
                <w:webHidden/>
              </w:rPr>
              <w:fldChar w:fldCharType="end"/>
            </w:r>
          </w:hyperlink>
        </w:p>
        <w:p w14:paraId="59A8B7F6" w14:textId="77777777" w:rsidR="007A75F2" w:rsidRDefault="007A75F2">
          <w:pPr>
            <w:pStyle w:val="20"/>
            <w:tabs>
              <w:tab w:val="right" w:leader="dot" w:pos="8296"/>
            </w:tabs>
            <w:rPr>
              <w:rFonts w:cstheme="minorBidi"/>
              <w:noProof/>
              <w:kern w:val="2"/>
              <w:sz w:val="21"/>
            </w:rPr>
          </w:pPr>
          <w:hyperlink w:anchor="_Toc482306647" w:history="1">
            <w:r w:rsidRPr="0024799C">
              <w:rPr>
                <w:rStyle w:val="a5"/>
                <w:noProof/>
              </w:rPr>
              <w:t>1.2</w:t>
            </w:r>
            <w:r w:rsidRPr="0024799C">
              <w:rPr>
                <w:rStyle w:val="a5"/>
                <w:rFonts w:hint="eastAsia"/>
                <w:noProof/>
              </w:rPr>
              <w:t xml:space="preserve"> </w:t>
            </w:r>
            <w:r w:rsidRPr="0024799C">
              <w:rPr>
                <w:rStyle w:val="a5"/>
                <w:rFonts w:hint="eastAsia"/>
                <w:noProof/>
              </w:rPr>
              <w:t>研究意义</w:t>
            </w:r>
            <w:r>
              <w:rPr>
                <w:noProof/>
                <w:webHidden/>
              </w:rPr>
              <w:tab/>
            </w:r>
            <w:r>
              <w:rPr>
                <w:noProof/>
                <w:webHidden/>
              </w:rPr>
              <w:fldChar w:fldCharType="begin"/>
            </w:r>
            <w:r>
              <w:rPr>
                <w:noProof/>
                <w:webHidden/>
              </w:rPr>
              <w:instrText xml:space="preserve"> PAGEREF _Toc482306647 \h </w:instrText>
            </w:r>
            <w:r>
              <w:rPr>
                <w:noProof/>
                <w:webHidden/>
              </w:rPr>
            </w:r>
            <w:r>
              <w:rPr>
                <w:noProof/>
                <w:webHidden/>
              </w:rPr>
              <w:fldChar w:fldCharType="separate"/>
            </w:r>
            <w:r>
              <w:rPr>
                <w:noProof/>
                <w:webHidden/>
              </w:rPr>
              <w:t>4</w:t>
            </w:r>
            <w:r>
              <w:rPr>
                <w:noProof/>
                <w:webHidden/>
              </w:rPr>
              <w:fldChar w:fldCharType="end"/>
            </w:r>
          </w:hyperlink>
        </w:p>
        <w:p w14:paraId="38A63102" w14:textId="77777777" w:rsidR="007A75F2" w:rsidRDefault="007A75F2">
          <w:pPr>
            <w:pStyle w:val="20"/>
            <w:tabs>
              <w:tab w:val="right" w:leader="dot" w:pos="8296"/>
            </w:tabs>
            <w:rPr>
              <w:rFonts w:cstheme="minorBidi"/>
              <w:noProof/>
              <w:kern w:val="2"/>
              <w:sz w:val="21"/>
            </w:rPr>
          </w:pPr>
          <w:hyperlink w:anchor="_Toc482306648" w:history="1">
            <w:r w:rsidRPr="0024799C">
              <w:rPr>
                <w:rStyle w:val="a5"/>
                <w:noProof/>
              </w:rPr>
              <w:t>1.3</w:t>
            </w:r>
            <w:r w:rsidRPr="0024799C">
              <w:rPr>
                <w:rStyle w:val="a5"/>
                <w:rFonts w:hint="eastAsia"/>
                <w:noProof/>
              </w:rPr>
              <w:t xml:space="preserve"> </w:t>
            </w:r>
            <w:r w:rsidRPr="0024799C">
              <w:rPr>
                <w:rStyle w:val="a5"/>
                <w:rFonts w:hint="eastAsia"/>
                <w:noProof/>
              </w:rPr>
              <w:t>论文组织结构</w:t>
            </w:r>
            <w:r>
              <w:rPr>
                <w:noProof/>
                <w:webHidden/>
              </w:rPr>
              <w:tab/>
            </w:r>
            <w:r>
              <w:rPr>
                <w:noProof/>
                <w:webHidden/>
              </w:rPr>
              <w:fldChar w:fldCharType="begin"/>
            </w:r>
            <w:r>
              <w:rPr>
                <w:noProof/>
                <w:webHidden/>
              </w:rPr>
              <w:instrText xml:space="preserve"> PAGEREF _Toc482306648 \h </w:instrText>
            </w:r>
            <w:r>
              <w:rPr>
                <w:noProof/>
                <w:webHidden/>
              </w:rPr>
            </w:r>
            <w:r>
              <w:rPr>
                <w:noProof/>
                <w:webHidden/>
              </w:rPr>
              <w:fldChar w:fldCharType="separate"/>
            </w:r>
            <w:r>
              <w:rPr>
                <w:noProof/>
                <w:webHidden/>
              </w:rPr>
              <w:t>4</w:t>
            </w:r>
            <w:r>
              <w:rPr>
                <w:noProof/>
                <w:webHidden/>
              </w:rPr>
              <w:fldChar w:fldCharType="end"/>
            </w:r>
          </w:hyperlink>
        </w:p>
        <w:p w14:paraId="5AB2EEFE" w14:textId="77777777" w:rsidR="007A75F2" w:rsidRDefault="007A75F2">
          <w:pPr>
            <w:pStyle w:val="10"/>
            <w:tabs>
              <w:tab w:val="right" w:leader="dot" w:pos="8296"/>
            </w:tabs>
            <w:rPr>
              <w:rFonts w:cstheme="minorBidi"/>
              <w:noProof/>
              <w:kern w:val="2"/>
              <w:sz w:val="21"/>
            </w:rPr>
          </w:pPr>
          <w:hyperlink w:anchor="_Toc482306649" w:history="1">
            <w:r w:rsidRPr="0024799C">
              <w:rPr>
                <w:rStyle w:val="a5"/>
                <w:noProof/>
              </w:rPr>
              <w:t>2</w:t>
            </w:r>
            <w:r w:rsidRPr="0024799C">
              <w:rPr>
                <w:rStyle w:val="a5"/>
                <w:rFonts w:hint="eastAsia"/>
                <w:noProof/>
              </w:rPr>
              <w:t xml:space="preserve"> </w:t>
            </w:r>
            <w:r w:rsidRPr="0024799C">
              <w:rPr>
                <w:rStyle w:val="a5"/>
                <w:rFonts w:hint="eastAsia"/>
                <w:noProof/>
              </w:rPr>
              <w:t>相关研究和理论技术背景</w:t>
            </w:r>
            <w:r>
              <w:rPr>
                <w:noProof/>
                <w:webHidden/>
              </w:rPr>
              <w:tab/>
            </w:r>
            <w:r>
              <w:rPr>
                <w:noProof/>
                <w:webHidden/>
              </w:rPr>
              <w:fldChar w:fldCharType="begin"/>
            </w:r>
            <w:r>
              <w:rPr>
                <w:noProof/>
                <w:webHidden/>
              </w:rPr>
              <w:instrText xml:space="preserve"> PAGEREF _Toc482306649 \h </w:instrText>
            </w:r>
            <w:r>
              <w:rPr>
                <w:noProof/>
                <w:webHidden/>
              </w:rPr>
            </w:r>
            <w:r>
              <w:rPr>
                <w:noProof/>
                <w:webHidden/>
              </w:rPr>
              <w:fldChar w:fldCharType="separate"/>
            </w:r>
            <w:r>
              <w:rPr>
                <w:noProof/>
                <w:webHidden/>
              </w:rPr>
              <w:t>6</w:t>
            </w:r>
            <w:r>
              <w:rPr>
                <w:noProof/>
                <w:webHidden/>
              </w:rPr>
              <w:fldChar w:fldCharType="end"/>
            </w:r>
          </w:hyperlink>
        </w:p>
        <w:p w14:paraId="1D877B3D" w14:textId="77777777" w:rsidR="007A75F2" w:rsidRDefault="007A75F2">
          <w:pPr>
            <w:pStyle w:val="20"/>
            <w:tabs>
              <w:tab w:val="right" w:leader="dot" w:pos="8296"/>
            </w:tabs>
            <w:rPr>
              <w:rFonts w:cstheme="minorBidi"/>
              <w:noProof/>
              <w:kern w:val="2"/>
              <w:sz w:val="21"/>
            </w:rPr>
          </w:pPr>
          <w:hyperlink w:anchor="_Toc482306650" w:history="1">
            <w:r w:rsidRPr="0024799C">
              <w:rPr>
                <w:rStyle w:val="a5"/>
                <w:noProof/>
              </w:rPr>
              <w:t>2.1</w:t>
            </w:r>
            <w:r w:rsidRPr="0024799C">
              <w:rPr>
                <w:rStyle w:val="a5"/>
                <w:rFonts w:hint="eastAsia"/>
                <w:noProof/>
              </w:rPr>
              <w:t xml:space="preserve"> </w:t>
            </w:r>
            <w:r w:rsidRPr="0024799C">
              <w:rPr>
                <w:rStyle w:val="a5"/>
                <w:rFonts w:hint="eastAsia"/>
                <w:noProof/>
              </w:rPr>
              <w:t>国内外相关研究</w:t>
            </w:r>
            <w:r>
              <w:rPr>
                <w:noProof/>
                <w:webHidden/>
              </w:rPr>
              <w:tab/>
            </w:r>
            <w:r>
              <w:rPr>
                <w:noProof/>
                <w:webHidden/>
              </w:rPr>
              <w:fldChar w:fldCharType="begin"/>
            </w:r>
            <w:r>
              <w:rPr>
                <w:noProof/>
                <w:webHidden/>
              </w:rPr>
              <w:instrText xml:space="preserve"> PAGEREF _Toc482306650 \h </w:instrText>
            </w:r>
            <w:r>
              <w:rPr>
                <w:noProof/>
                <w:webHidden/>
              </w:rPr>
            </w:r>
            <w:r>
              <w:rPr>
                <w:noProof/>
                <w:webHidden/>
              </w:rPr>
              <w:fldChar w:fldCharType="separate"/>
            </w:r>
            <w:r>
              <w:rPr>
                <w:noProof/>
                <w:webHidden/>
              </w:rPr>
              <w:t>6</w:t>
            </w:r>
            <w:r>
              <w:rPr>
                <w:noProof/>
                <w:webHidden/>
              </w:rPr>
              <w:fldChar w:fldCharType="end"/>
            </w:r>
          </w:hyperlink>
        </w:p>
        <w:p w14:paraId="718F9B63" w14:textId="77777777" w:rsidR="007A75F2" w:rsidRDefault="007A75F2">
          <w:pPr>
            <w:pStyle w:val="30"/>
            <w:tabs>
              <w:tab w:val="right" w:leader="dot" w:pos="8296"/>
            </w:tabs>
            <w:rPr>
              <w:rFonts w:cstheme="minorBidi"/>
              <w:noProof/>
              <w:kern w:val="2"/>
              <w:sz w:val="21"/>
            </w:rPr>
          </w:pPr>
          <w:hyperlink w:anchor="_Toc482306651" w:history="1">
            <w:r w:rsidRPr="0024799C">
              <w:rPr>
                <w:rStyle w:val="a5"/>
                <w:noProof/>
              </w:rPr>
              <w:t>2.1.1</w:t>
            </w:r>
            <w:r w:rsidRPr="0024799C">
              <w:rPr>
                <w:rStyle w:val="a5"/>
                <w:rFonts w:hint="eastAsia"/>
                <w:noProof/>
              </w:rPr>
              <w:t xml:space="preserve"> </w:t>
            </w:r>
            <w:r w:rsidRPr="0024799C">
              <w:rPr>
                <w:rStyle w:val="a5"/>
                <w:rFonts w:hint="eastAsia"/>
                <w:noProof/>
              </w:rPr>
              <w:t>分子动力学方法相关研究</w:t>
            </w:r>
            <w:r>
              <w:rPr>
                <w:noProof/>
                <w:webHidden/>
              </w:rPr>
              <w:tab/>
            </w:r>
            <w:r>
              <w:rPr>
                <w:noProof/>
                <w:webHidden/>
              </w:rPr>
              <w:fldChar w:fldCharType="begin"/>
            </w:r>
            <w:r>
              <w:rPr>
                <w:noProof/>
                <w:webHidden/>
              </w:rPr>
              <w:instrText xml:space="preserve"> PAGEREF _Toc482306651 \h </w:instrText>
            </w:r>
            <w:r>
              <w:rPr>
                <w:noProof/>
                <w:webHidden/>
              </w:rPr>
            </w:r>
            <w:r>
              <w:rPr>
                <w:noProof/>
                <w:webHidden/>
              </w:rPr>
              <w:fldChar w:fldCharType="separate"/>
            </w:r>
            <w:r>
              <w:rPr>
                <w:noProof/>
                <w:webHidden/>
              </w:rPr>
              <w:t>6</w:t>
            </w:r>
            <w:r>
              <w:rPr>
                <w:noProof/>
                <w:webHidden/>
              </w:rPr>
              <w:fldChar w:fldCharType="end"/>
            </w:r>
          </w:hyperlink>
        </w:p>
        <w:p w14:paraId="2D492911" w14:textId="77777777" w:rsidR="007A75F2" w:rsidRDefault="007A75F2">
          <w:pPr>
            <w:pStyle w:val="30"/>
            <w:tabs>
              <w:tab w:val="right" w:leader="dot" w:pos="8296"/>
            </w:tabs>
            <w:rPr>
              <w:rFonts w:cstheme="minorBidi"/>
              <w:noProof/>
              <w:kern w:val="2"/>
              <w:sz w:val="21"/>
            </w:rPr>
          </w:pPr>
          <w:hyperlink w:anchor="_Toc482306652" w:history="1">
            <w:r w:rsidRPr="0024799C">
              <w:rPr>
                <w:rStyle w:val="a5"/>
                <w:noProof/>
              </w:rPr>
              <w:t>2.1.2</w:t>
            </w:r>
            <w:r w:rsidRPr="0024799C">
              <w:rPr>
                <w:rStyle w:val="a5"/>
                <w:rFonts w:hint="eastAsia"/>
                <w:noProof/>
              </w:rPr>
              <w:t xml:space="preserve"> </w:t>
            </w:r>
            <w:r w:rsidRPr="0024799C">
              <w:rPr>
                <w:rStyle w:val="a5"/>
                <w:rFonts w:hint="eastAsia"/>
                <w:noProof/>
              </w:rPr>
              <w:t>并行计算机的发展</w:t>
            </w:r>
            <w:r>
              <w:rPr>
                <w:noProof/>
                <w:webHidden/>
              </w:rPr>
              <w:tab/>
            </w:r>
            <w:r>
              <w:rPr>
                <w:noProof/>
                <w:webHidden/>
              </w:rPr>
              <w:fldChar w:fldCharType="begin"/>
            </w:r>
            <w:r>
              <w:rPr>
                <w:noProof/>
                <w:webHidden/>
              </w:rPr>
              <w:instrText xml:space="preserve"> PAGEREF _Toc482306652 \h </w:instrText>
            </w:r>
            <w:r>
              <w:rPr>
                <w:noProof/>
                <w:webHidden/>
              </w:rPr>
            </w:r>
            <w:r>
              <w:rPr>
                <w:noProof/>
                <w:webHidden/>
              </w:rPr>
              <w:fldChar w:fldCharType="separate"/>
            </w:r>
            <w:r>
              <w:rPr>
                <w:noProof/>
                <w:webHidden/>
              </w:rPr>
              <w:t>6</w:t>
            </w:r>
            <w:r>
              <w:rPr>
                <w:noProof/>
                <w:webHidden/>
              </w:rPr>
              <w:fldChar w:fldCharType="end"/>
            </w:r>
          </w:hyperlink>
        </w:p>
        <w:p w14:paraId="6AB92DA4" w14:textId="77777777" w:rsidR="007A75F2" w:rsidRDefault="007A75F2">
          <w:pPr>
            <w:pStyle w:val="20"/>
            <w:tabs>
              <w:tab w:val="right" w:leader="dot" w:pos="8296"/>
            </w:tabs>
            <w:rPr>
              <w:rFonts w:cstheme="minorBidi"/>
              <w:noProof/>
              <w:kern w:val="2"/>
              <w:sz w:val="21"/>
            </w:rPr>
          </w:pPr>
          <w:hyperlink w:anchor="_Toc482306653" w:history="1">
            <w:r w:rsidRPr="0024799C">
              <w:rPr>
                <w:rStyle w:val="a5"/>
                <w:noProof/>
              </w:rPr>
              <w:t>2.2</w:t>
            </w:r>
            <w:r w:rsidRPr="0024799C">
              <w:rPr>
                <w:rStyle w:val="a5"/>
                <w:rFonts w:hint="eastAsia"/>
                <w:noProof/>
              </w:rPr>
              <w:t xml:space="preserve"> </w:t>
            </w:r>
            <w:r w:rsidRPr="0024799C">
              <w:rPr>
                <w:rStyle w:val="a5"/>
                <w:rFonts w:hint="eastAsia"/>
                <w:noProof/>
              </w:rPr>
              <w:t>理论背景</w:t>
            </w:r>
            <w:r>
              <w:rPr>
                <w:noProof/>
                <w:webHidden/>
              </w:rPr>
              <w:tab/>
            </w:r>
            <w:r>
              <w:rPr>
                <w:noProof/>
                <w:webHidden/>
              </w:rPr>
              <w:fldChar w:fldCharType="begin"/>
            </w:r>
            <w:r>
              <w:rPr>
                <w:noProof/>
                <w:webHidden/>
              </w:rPr>
              <w:instrText xml:space="preserve"> PAGEREF _Toc482306653 \h </w:instrText>
            </w:r>
            <w:r>
              <w:rPr>
                <w:noProof/>
                <w:webHidden/>
              </w:rPr>
            </w:r>
            <w:r>
              <w:rPr>
                <w:noProof/>
                <w:webHidden/>
              </w:rPr>
              <w:fldChar w:fldCharType="separate"/>
            </w:r>
            <w:r>
              <w:rPr>
                <w:noProof/>
                <w:webHidden/>
              </w:rPr>
              <w:t>7</w:t>
            </w:r>
            <w:r>
              <w:rPr>
                <w:noProof/>
                <w:webHidden/>
              </w:rPr>
              <w:fldChar w:fldCharType="end"/>
            </w:r>
          </w:hyperlink>
        </w:p>
        <w:p w14:paraId="5D18DCD2" w14:textId="77777777" w:rsidR="007A75F2" w:rsidRDefault="007A75F2">
          <w:pPr>
            <w:pStyle w:val="30"/>
            <w:tabs>
              <w:tab w:val="right" w:leader="dot" w:pos="8296"/>
            </w:tabs>
            <w:rPr>
              <w:rFonts w:cstheme="minorBidi"/>
              <w:noProof/>
              <w:kern w:val="2"/>
              <w:sz w:val="21"/>
            </w:rPr>
          </w:pPr>
          <w:hyperlink w:anchor="_Toc482306654" w:history="1">
            <w:r w:rsidRPr="0024799C">
              <w:rPr>
                <w:rStyle w:val="a5"/>
                <w:noProof/>
              </w:rPr>
              <w:t>2.2.1 MD</w:t>
            </w:r>
            <w:r w:rsidRPr="0024799C">
              <w:rPr>
                <w:rStyle w:val="a5"/>
                <w:rFonts w:hint="eastAsia"/>
                <w:noProof/>
              </w:rPr>
              <w:t>模拟基本思想</w:t>
            </w:r>
            <w:r>
              <w:rPr>
                <w:noProof/>
                <w:webHidden/>
              </w:rPr>
              <w:tab/>
            </w:r>
            <w:r>
              <w:rPr>
                <w:noProof/>
                <w:webHidden/>
              </w:rPr>
              <w:fldChar w:fldCharType="begin"/>
            </w:r>
            <w:r>
              <w:rPr>
                <w:noProof/>
                <w:webHidden/>
              </w:rPr>
              <w:instrText xml:space="preserve"> PAGEREF _Toc482306654 \h </w:instrText>
            </w:r>
            <w:r>
              <w:rPr>
                <w:noProof/>
                <w:webHidden/>
              </w:rPr>
            </w:r>
            <w:r>
              <w:rPr>
                <w:noProof/>
                <w:webHidden/>
              </w:rPr>
              <w:fldChar w:fldCharType="separate"/>
            </w:r>
            <w:r>
              <w:rPr>
                <w:noProof/>
                <w:webHidden/>
              </w:rPr>
              <w:t>7</w:t>
            </w:r>
            <w:r>
              <w:rPr>
                <w:noProof/>
                <w:webHidden/>
              </w:rPr>
              <w:fldChar w:fldCharType="end"/>
            </w:r>
          </w:hyperlink>
        </w:p>
        <w:p w14:paraId="1DDC41E0" w14:textId="77777777" w:rsidR="007A75F2" w:rsidRDefault="007A75F2">
          <w:pPr>
            <w:pStyle w:val="30"/>
            <w:tabs>
              <w:tab w:val="right" w:leader="dot" w:pos="8296"/>
            </w:tabs>
            <w:rPr>
              <w:rFonts w:cstheme="minorBidi"/>
              <w:noProof/>
              <w:kern w:val="2"/>
              <w:sz w:val="21"/>
            </w:rPr>
          </w:pPr>
          <w:hyperlink w:anchor="_Toc482306655" w:history="1">
            <w:r w:rsidRPr="0024799C">
              <w:rPr>
                <w:rStyle w:val="a5"/>
                <w:noProof/>
              </w:rPr>
              <w:t>2.2.2</w:t>
            </w:r>
            <w:r w:rsidRPr="0024799C">
              <w:rPr>
                <w:rStyle w:val="a5"/>
                <w:rFonts w:hint="eastAsia"/>
                <w:noProof/>
              </w:rPr>
              <w:t xml:space="preserve"> </w:t>
            </w:r>
            <w:r w:rsidRPr="0024799C">
              <w:rPr>
                <w:rStyle w:val="a5"/>
                <w:rFonts w:hint="eastAsia"/>
                <w:noProof/>
              </w:rPr>
              <w:t>空间分解</w:t>
            </w:r>
            <w:r>
              <w:rPr>
                <w:noProof/>
                <w:webHidden/>
              </w:rPr>
              <w:tab/>
            </w:r>
            <w:r>
              <w:rPr>
                <w:noProof/>
                <w:webHidden/>
              </w:rPr>
              <w:fldChar w:fldCharType="begin"/>
            </w:r>
            <w:r>
              <w:rPr>
                <w:noProof/>
                <w:webHidden/>
              </w:rPr>
              <w:instrText xml:space="preserve"> PAGEREF _Toc482306655 \h </w:instrText>
            </w:r>
            <w:r>
              <w:rPr>
                <w:noProof/>
                <w:webHidden/>
              </w:rPr>
            </w:r>
            <w:r>
              <w:rPr>
                <w:noProof/>
                <w:webHidden/>
              </w:rPr>
              <w:fldChar w:fldCharType="separate"/>
            </w:r>
            <w:r>
              <w:rPr>
                <w:noProof/>
                <w:webHidden/>
              </w:rPr>
              <w:t>10</w:t>
            </w:r>
            <w:r>
              <w:rPr>
                <w:noProof/>
                <w:webHidden/>
              </w:rPr>
              <w:fldChar w:fldCharType="end"/>
            </w:r>
          </w:hyperlink>
        </w:p>
        <w:p w14:paraId="25D80332" w14:textId="77777777" w:rsidR="007A75F2" w:rsidRDefault="007A75F2">
          <w:pPr>
            <w:pStyle w:val="20"/>
            <w:tabs>
              <w:tab w:val="right" w:leader="dot" w:pos="8296"/>
            </w:tabs>
            <w:rPr>
              <w:rFonts w:cstheme="minorBidi"/>
              <w:noProof/>
              <w:kern w:val="2"/>
              <w:sz w:val="21"/>
            </w:rPr>
          </w:pPr>
          <w:hyperlink w:anchor="_Toc482306656" w:history="1">
            <w:r w:rsidRPr="0024799C">
              <w:rPr>
                <w:rStyle w:val="a5"/>
                <w:noProof/>
              </w:rPr>
              <w:t>2.3</w:t>
            </w:r>
            <w:r w:rsidRPr="0024799C">
              <w:rPr>
                <w:rStyle w:val="a5"/>
                <w:rFonts w:hint="eastAsia"/>
                <w:noProof/>
              </w:rPr>
              <w:t xml:space="preserve"> </w:t>
            </w:r>
            <w:r w:rsidRPr="0024799C">
              <w:rPr>
                <w:rStyle w:val="a5"/>
                <w:rFonts w:hint="eastAsia"/>
                <w:noProof/>
              </w:rPr>
              <w:t>技术背景</w:t>
            </w:r>
            <w:r>
              <w:rPr>
                <w:noProof/>
                <w:webHidden/>
              </w:rPr>
              <w:tab/>
            </w:r>
            <w:r>
              <w:rPr>
                <w:noProof/>
                <w:webHidden/>
              </w:rPr>
              <w:fldChar w:fldCharType="begin"/>
            </w:r>
            <w:r>
              <w:rPr>
                <w:noProof/>
                <w:webHidden/>
              </w:rPr>
              <w:instrText xml:space="preserve"> PAGEREF _Toc482306656 \h </w:instrText>
            </w:r>
            <w:r>
              <w:rPr>
                <w:noProof/>
                <w:webHidden/>
              </w:rPr>
            </w:r>
            <w:r>
              <w:rPr>
                <w:noProof/>
                <w:webHidden/>
              </w:rPr>
              <w:fldChar w:fldCharType="separate"/>
            </w:r>
            <w:r>
              <w:rPr>
                <w:noProof/>
                <w:webHidden/>
              </w:rPr>
              <w:t>10</w:t>
            </w:r>
            <w:r>
              <w:rPr>
                <w:noProof/>
                <w:webHidden/>
              </w:rPr>
              <w:fldChar w:fldCharType="end"/>
            </w:r>
          </w:hyperlink>
        </w:p>
        <w:p w14:paraId="6AFF6051" w14:textId="77777777" w:rsidR="007A75F2" w:rsidRDefault="007A75F2">
          <w:pPr>
            <w:pStyle w:val="30"/>
            <w:tabs>
              <w:tab w:val="right" w:leader="dot" w:pos="8296"/>
            </w:tabs>
            <w:rPr>
              <w:rFonts w:cstheme="minorBidi"/>
              <w:noProof/>
              <w:kern w:val="2"/>
              <w:sz w:val="21"/>
            </w:rPr>
          </w:pPr>
          <w:hyperlink w:anchor="_Toc482306657" w:history="1">
            <w:r w:rsidRPr="0024799C">
              <w:rPr>
                <w:rStyle w:val="a5"/>
                <w:noProof/>
              </w:rPr>
              <w:t>2.3.1</w:t>
            </w:r>
            <w:r w:rsidRPr="0024799C">
              <w:rPr>
                <w:rStyle w:val="a5"/>
                <w:rFonts w:hint="eastAsia"/>
                <w:noProof/>
              </w:rPr>
              <w:t xml:space="preserve"> </w:t>
            </w:r>
            <w:r w:rsidRPr="0024799C">
              <w:rPr>
                <w:rStyle w:val="a5"/>
                <w:rFonts w:hint="eastAsia"/>
                <w:noProof/>
              </w:rPr>
              <w:t>并行计算</w:t>
            </w:r>
            <w:r>
              <w:rPr>
                <w:noProof/>
                <w:webHidden/>
              </w:rPr>
              <w:tab/>
            </w:r>
            <w:r>
              <w:rPr>
                <w:noProof/>
                <w:webHidden/>
              </w:rPr>
              <w:fldChar w:fldCharType="begin"/>
            </w:r>
            <w:r>
              <w:rPr>
                <w:noProof/>
                <w:webHidden/>
              </w:rPr>
              <w:instrText xml:space="preserve"> PAGEREF _Toc482306657 \h </w:instrText>
            </w:r>
            <w:r>
              <w:rPr>
                <w:noProof/>
                <w:webHidden/>
              </w:rPr>
            </w:r>
            <w:r>
              <w:rPr>
                <w:noProof/>
                <w:webHidden/>
              </w:rPr>
              <w:fldChar w:fldCharType="separate"/>
            </w:r>
            <w:r>
              <w:rPr>
                <w:noProof/>
                <w:webHidden/>
              </w:rPr>
              <w:t>10</w:t>
            </w:r>
            <w:r>
              <w:rPr>
                <w:noProof/>
                <w:webHidden/>
              </w:rPr>
              <w:fldChar w:fldCharType="end"/>
            </w:r>
          </w:hyperlink>
        </w:p>
        <w:p w14:paraId="621EE462" w14:textId="77777777" w:rsidR="007A75F2" w:rsidRDefault="007A75F2">
          <w:pPr>
            <w:pStyle w:val="30"/>
            <w:tabs>
              <w:tab w:val="right" w:leader="dot" w:pos="8296"/>
            </w:tabs>
            <w:rPr>
              <w:rFonts w:cstheme="minorBidi"/>
              <w:noProof/>
              <w:kern w:val="2"/>
              <w:sz w:val="21"/>
            </w:rPr>
          </w:pPr>
          <w:hyperlink w:anchor="_Toc482306658" w:history="1">
            <w:r w:rsidRPr="0024799C">
              <w:rPr>
                <w:rStyle w:val="a5"/>
                <w:noProof/>
              </w:rPr>
              <w:t>2.3.2 MPI</w:t>
            </w:r>
            <w:r w:rsidRPr="0024799C">
              <w:rPr>
                <w:rStyle w:val="a5"/>
                <w:rFonts w:hint="eastAsia"/>
                <w:noProof/>
              </w:rPr>
              <w:t>并行编程模型</w:t>
            </w:r>
            <w:r>
              <w:rPr>
                <w:noProof/>
                <w:webHidden/>
              </w:rPr>
              <w:tab/>
            </w:r>
            <w:r>
              <w:rPr>
                <w:noProof/>
                <w:webHidden/>
              </w:rPr>
              <w:fldChar w:fldCharType="begin"/>
            </w:r>
            <w:r>
              <w:rPr>
                <w:noProof/>
                <w:webHidden/>
              </w:rPr>
              <w:instrText xml:space="preserve"> PAGEREF _Toc482306658 \h </w:instrText>
            </w:r>
            <w:r>
              <w:rPr>
                <w:noProof/>
                <w:webHidden/>
              </w:rPr>
            </w:r>
            <w:r>
              <w:rPr>
                <w:noProof/>
                <w:webHidden/>
              </w:rPr>
              <w:fldChar w:fldCharType="separate"/>
            </w:r>
            <w:r>
              <w:rPr>
                <w:noProof/>
                <w:webHidden/>
              </w:rPr>
              <w:t>11</w:t>
            </w:r>
            <w:r>
              <w:rPr>
                <w:noProof/>
                <w:webHidden/>
              </w:rPr>
              <w:fldChar w:fldCharType="end"/>
            </w:r>
          </w:hyperlink>
        </w:p>
        <w:p w14:paraId="562C5F3D" w14:textId="77777777" w:rsidR="007A75F2" w:rsidRDefault="007A75F2">
          <w:pPr>
            <w:pStyle w:val="30"/>
            <w:tabs>
              <w:tab w:val="right" w:leader="dot" w:pos="8296"/>
            </w:tabs>
            <w:rPr>
              <w:rFonts w:cstheme="minorBidi"/>
              <w:noProof/>
              <w:kern w:val="2"/>
              <w:sz w:val="21"/>
            </w:rPr>
          </w:pPr>
          <w:hyperlink w:anchor="_Toc482306659" w:history="1">
            <w:r w:rsidRPr="0024799C">
              <w:rPr>
                <w:rStyle w:val="a5"/>
                <w:noProof/>
              </w:rPr>
              <w:t>2.3.3</w:t>
            </w:r>
            <w:r w:rsidRPr="0024799C">
              <w:rPr>
                <w:rStyle w:val="a5"/>
                <w:rFonts w:hint="eastAsia"/>
                <w:noProof/>
              </w:rPr>
              <w:t xml:space="preserve"> </w:t>
            </w:r>
            <w:r w:rsidRPr="0024799C">
              <w:rPr>
                <w:rStyle w:val="a5"/>
                <w:rFonts w:hint="eastAsia"/>
                <w:noProof/>
              </w:rPr>
              <w:t>各种通信？？？</w:t>
            </w:r>
            <w:r>
              <w:rPr>
                <w:noProof/>
                <w:webHidden/>
              </w:rPr>
              <w:tab/>
            </w:r>
            <w:r>
              <w:rPr>
                <w:noProof/>
                <w:webHidden/>
              </w:rPr>
              <w:fldChar w:fldCharType="begin"/>
            </w:r>
            <w:r>
              <w:rPr>
                <w:noProof/>
                <w:webHidden/>
              </w:rPr>
              <w:instrText xml:space="preserve"> PAGEREF _Toc482306659 \h </w:instrText>
            </w:r>
            <w:r>
              <w:rPr>
                <w:noProof/>
                <w:webHidden/>
              </w:rPr>
            </w:r>
            <w:r>
              <w:rPr>
                <w:noProof/>
                <w:webHidden/>
              </w:rPr>
              <w:fldChar w:fldCharType="separate"/>
            </w:r>
            <w:r>
              <w:rPr>
                <w:noProof/>
                <w:webHidden/>
              </w:rPr>
              <w:t>13</w:t>
            </w:r>
            <w:r>
              <w:rPr>
                <w:noProof/>
                <w:webHidden/>
              </w:rPr>
              <w:fldChar w:fldCharType="end"/>
            </w:r>
          </w:hyperlink>
        </w:p>
        <w:p w14:paraId="7F4E869E" w14:textId="77777777" w:rsidR="007A75F2" w:rsidRDefault="007A75F2">
          <w:pPr>
            <w:pStyle w:val="30"/>
            <w:tabs>
              <w:tab w:val="right" w:leader="dot" w:pos="8296"/>
            </w:tabs>
            <w:rPr>
              <w:rFonts w:cstheme="minorBidi"/>
              <w:noProof/>
              <w:kern w:val="2"/>
              <w:sz w:val="21"/>
            </w:rPr>
          </w:pPr>
          <w:hyperlink w:anchor="_Toc482306660" w:history="1">
            <w:r w:rsidRPr="0024799C">
              <w:rPr>
                <w:rStyle w:val="a5"/>
                <w:noProof/>
              </w:rPr>
              <w:t>2.3.4</w:t>
            </w:r>
            <w:r w:rsidRPr="0024799C">
              <w:rPr>
                <w:rStyle w:val="a5"/>
                <w:rFonts w:hint="eastAsia"/>
                <w:noProof/>
              </w:rPr>
              <w:t xml:space="preserve"> </w:t>
            </w:r>
            <w:r w:rsidRPr="0024799C">
              <w:rPr>
                <w:rStyle w:val="a5"/>
                <w:rFonts w:hint="eastAsia"/>
                <w:noProof/>
              </w:rPr>
              <w:t>并行程序性能评价</w:t>
            </w:r>
            <w:r>
              <w:rPr>
                <w:noProof/>
                <w:webHidden/>
              </w:rPr>
              <w:tab/>
            </w:r>
            <w:r>
              <w:rPr>
                <w:noProof/>
                <w:webHidden/>
              </w:rPr>
              <w:fldChar w:fldCharType="begin"/>
            </w:r>
            <w:r>
              <w:rPr>
                <w:noProof/>
                <w:webHidden/>
              </w:rPr>
              <w:instrText xml:space="preserve"> PAGEREF _Toc482306660 \h </w:instrText>
            </w:r>
            <w:r>
              <w:rPr>
                <w:noProof/>
                <w:webHidden/>
              </w:rPr>
            </w:r>
            <w:r>
              <w:rPr>
                <w:noProof/>
                <w:webHidden/>
              </w:rPr>
              <w:fldChar w:fldCharType="separate"/>
            </w:r>
            <w:r>
              <w:rPr>
                <w:noProof/>
                <w:webHidden/>
              </w:rPr>
              <w:t>13</w:t>
            </w:r>
            <w:r>
              <w:rPr>
                <w:noProof/>
                <w:webHidden/>
              </w:rPr>
              <w:fldChar w:fldCharType="end"/>
            </w:r>
          </w:hyperlink>
        </w:p>
        <w:p w14:paraId="028F44FA" w14:textId="77777777" w:rsidR="007A75F2" w:rsidRDefault="007A75F2">
          <w:pPr>
            <w:pStyle w:val="10"/>
            <w:tabs>
              <w:tab w:val="right" w:leader="dot" w:pos="8296"/>
            </w:tabs>
            <w:rPr>
              <w:rFonts w:cstheme="minorBidi"/>
              <w:noProof/>
              <w:kern w:val="2"/>
              <w:sz w:val="21"/>
            </w:rPr>
          </w:pPr>
          <w:hyperlink w:anchor="_Toc482306661" w:history="1">
            <w:r w:rsidRPr="0024799C">
              <w:rPr>
                <w:rStyle w:val="a5"/>
                <w:noProof/>
              </w:rPr>
              <w:t>3 MD</w:t>
            </w:r>
            <w:r w:rsidRPr="0024799C">
              <w:rPr>
                <w:rStyle w:val="a5"/>
                <w:rFonts w:hint="eastAsia"/>
                <w:noProof/>
              </w:rPr>
              <w:t>模拟空间分解并行化实现</w:t>
            </w:r>
            <w:r>
              <w:rPr>
                <w:noProof/>
                <w:webHidden/>
              </w:rPr>
              <w:tab/>
            </w:r>
            <w:r>
              <w:rPr>
                <w:noProof/>
                <w:webHidden/>
              </w:rPr>
              <w:fldChar w:fldCharType="begin"/>
            </w:r>
            <w:r>
              <w:rPr>
                <w:noProof/>
                <w:webHidden/>
              </w:rPr>
              <w:instrText xml:space="preserve"> PAGEREF _Toc482306661 \h </w:instrText>
            </w:r>
            <w:r>
              <w:rPr>
                <w:noProof/>
                <w:webHidden/>
              </w:rPr>
            </w:r>
            <w:r>
              <w:rPr>
                <w:noProof/>
                <w:webHidden/>
              </w:rPr>
              <w:fldChar w:fldCharType="separate"/>
            </w:r>
            <w:r>
              <w:rPr>
                <w:noProof/>
                <w:webHidden/>
              </w:rPr>
              <w:t>15</w:t>
            </w:r>
            <w:r>
              <w:rPr>
                <w:noProof/>
                <w:webHidden/>
              </w:rPr>
              <w:fldChar w:fldCharType="end"/>
            </w:r>
          </w:hyperlink>
        </w:p>
        <w:p w14:paraId="4D55DBBF" w14:textId="77777777" w:rsidR="007A75F2" w:rsidRDefault="007A75F2">
          <w:pPr>
            <w:pStyle w:val="20"/>
            <w:tabs>
              <w:tab w:val="right" w:leader="dot" w:pos="8296"/>
            </w:tabs>
            <w:rPr>
              <w:rFonts w:cstheme="minorBidi"/>
              <w:noProof/>
              <w:kern w:val="2"/>
              <w:sz w:val="21"/>
            </w:rPr>
          </w:pPr>
          <w:hyperlink w:anchor="_Toc482306662" w:history="1">
            <w:r w:rsidRPr="0024799C">
              <w:rPr>
                <w:rStyle w:val="a5"/>
                <w:noProof/>
              </w:rPr>
              <w:t>3.1 MD</w:t>
            </w:r>
            <w:r w:rsidRPr="0024799C">
              <w:rPr>
                <w:rStyle w:val="a5"/>
                <w:rFonts w:hint="eastAsia"/>
                <w:noProof/>
              </w:rPr>
              <w:t>模拟过程分析</w:t>
            </w:r>
            <w:r>
              <w:rPr>
                <w:noProof/>
                <w:webHidden/>
              </w:rPr>
              <w:tab/>
            </w:r>
            <w:r>
              <w:rPr>
                <w:noProof/>
                <w:webHidden/>
              </w:rPr>
              <w:fldChar w:fldCharType="begin"/>
            </w:r>
            <w:r>
              <w:rPr>
                <w:noProof/>
                <w:webHidden/>
              </w:rPr>
              <w:instrText xml:space="preserve"> PAGEREF _Toc482306662 \h </w:instrText>
            </w:r>
            <w:r>
              <w:rPr>
                <w:noProof/>
                <w:webHidden/>
              </w:rPr>
            </w:r>
            <w:r>
              <w:rPr>
                <w:noProof/>
                <w:webHidden/>
              </w:rPr>
              <w:fldChar w:fldCharType="separate"/>
            </w:r>
            <w:r>
              <w:rPr>
                <w:noProof/>
                <w:webHidden/>
              </w:rPr>
              <w:t>15</w:t>
            </w:r>
            <w:r>
              <w:rPr>
                <w:noProof/>
                <w:webHidden/>
              </w:rPr>
              <w:fldChar w:fldCharType="end"/>
            </w:r>
          </w:hyperlink>
        </w:p>
        <w:p w14:paraId="71DC1FAE" w14:textId="77777777" w:rsidR="007A75F2" w:rsidRDefault="007A75F2">
          <w:pPr>
            <w:pStyle w:val="30"/>
            <w:tabs>
              <w:tab w:val="right" w:leader="dot" w:pos="8296"/>
            </w:tabs>
            <w:rPr>
              <w:rFonts w:cstheme="minorBidi"/>
              <w:noProof/>
              <w:kern w:val="2"/>
              <w:sz w:val="21"/>
            </w:rPr>
          </w:pPr>
          <w:hyperlink w:anchor="_Toc482306663" w:history="1">
            <w:r w:rsidRPr="0024799C">
              <w:rPr>
                <w:rStyle w:val="a5"/>
                <w:noProof/>
              </w:rPr>
              <w:t>3.1.1</w:t>
            </w:r>
            <w:r w:rsidRPr="0024799C">
              <w:rPr>
                <w:rStyle w:val="a5"/>
                <w:rFonts w:hint="eastAsia"/>
                <w:noProof/>
              </w:rPr>
              <w:t xml:space="preserve"> </w:t>
            </w:r>
            <w:r w:rsidRPr="0024799C">
              <w:rPr>
                <w:rStyle w:val="a5"/>
                <w:rFonts w:hint="eastAsia"/>
                <w:noProof/>
              </w:rPr>
              <w:t>原子信息存储</w:t>
            </w:r>
            <w:r>
              <w:rPr>
                <w:noProof/>
                <w:webHidden/>
              </w:rPr>
              <w:tab/>
            </w:r>
            <w:r>
              <w:rPr>
                <w:noProof/>
                <w:webHidden/>
              </w:rPr>
              <w:fldChar w:fldCharType="begin"/>
            </w:r>
            <w:r>
              <w:rPr>
                <w:noProof/>
                <w:webHidden/>
              </w:rPr>
              <w:instrText xml:space="preserve"> PAGEREF _Toc482306663 \h </w:instrText>
            </w:r>
            <w:r>
              <w:rPr>
                <w:noProof/>
                <w:webHidden/>
              </w:rPr>
            </w:r>
            <w:r>
              <w:rPr>
                <w:noProof/>
                <w:webHidden/>
              </w:rPr>
              <w:fldChar w:fldCharType="separate"/>
            </w:r>
            <w:r>
              <w:rPr>
                <w:noProof/>
                <w:webHidden/>
              </w:rPr>
              <w:t>15</w:t>
            </w:r>
            <w:r>
              <w:rPr>
                <w:noProof/>
                <w:webHidden/>
              </w:rPr>
              <w:fldChar w:fldCharType="end"/>
            </w:r>
          </w:hyperlink>
        </w:p>
        <w:p w14:paraId="24B83945" w14:textId="77777777" w:rsidR="007A75F2" w:rsidRDefault="007A75F2">
          <w:pPr>
            <w:pStyle w:val="30"/>
            <w:tabs>
              <w:tab w:val="right" w:leader="dot" w:pos="8296"/>
            </w:tabs>
            <w:rPr>
              <w:rFonts w:cstheme="minorBidi"/>
              <w:noProof/>
              <w:kern w:val="2"/>
              <w:sz w:val="21"/>
            </w:rPr>
          </w:pPr>
          <w:hyperlink w:anchor="_Toc482306664" w:history="1">
            <w:r w:rsidRPr="0024799C">
              <w:rPr>
                <w:rStyle w:val="a5"/>
                <w:noProof/>
              </w:rPr>
              <w:t>3.1.2</w:t>
            </w:r>
            <w:r w:rsidRPr="0024799C">
              <w:rPr>
                <w:rStyle w:val="a5"/>
                <w:rFonts w:hint="eastAsia"/>
                <w:noProof/>
              </w:rPr>
              <w:t xml:space="preserve"> </w:t>
            </w:r>
            <w:r w:rsidRPr="0024799C">
              <w:rPr>
                <w:rStyle w:val="a5"/>
                <w:rFonts w:hint="eastAsia"/>
                <w:noProof/>
              </w:rPr>
              <w:t>计算相互作用力</w:t>
            </w:r>
            <w:r>
              <w:rPr>
                <w:noProof/>
                <w:webHidden/>
              </w:rPr>
              <w:tab/>
            </w:r>
            <w:r>
              <w:rPr>
                <w:noProof/>
                <w:webHidden/>
              </w:rPr>
              <w:fldChar w:fldCharType="begin"/>
            </w:r>
            <w:r>
              <w:rPr>
                <w:noProof/>
                <w:webHidden/>
              </w:rPr>
              <w:instrText xml:space="preserve"> PAGEREF _Toc482306664 \h </w:instrText>
            </w:r>
            <w:r>
              <w:rPr>
                <w:noProof/>
                <w:webHidden/>
              </w:rPr>
            </w:r>
            <w:r>
              <w:rPr>
                <w:noProof/>
                <w:webHidden/>
              </w:rPr>
              <w:fldChar w:fldCharType="separate"/>
            </w:r>
            <w:r>
              <w:rPr>
                <w:noProof/>
                <w:webHidden/>
              </w:rPr>
              <w:t>16</w:t>
            </w:r>
            <w:r>
              <w:rPr>
                <w:noProof/>
                <w:webHidden/>
              </w:rPr>
              <w:fldChar w:fldCharType="end"/>
            </w:r>
          </w:hyperlink>
        </w:p>
        <w:p w14:paraId="4A79C4A3" w14:textId="77777777" w:rsidR="007A75F2" w:rsidRDefault="007A75F2">
          <w:pPr>
            <w:pStyle w:val="30"/>
            <w:tabs>
              <w:tab w:val="right" w:leader="dot" w:pos="8296"/>
            </w:tabs>
            <w:rPr>
              <w:rFonts w:cstheme="minorBidi"/>
              <w:noProof/>
              <w:kern w:val="2"/>
              <w:sz w:val="21"/>
            </w:rPr>
          </w:pPr>
          <w:hyperlink w:anchor="_Toc482306665" w:history="1">
            <w:r w:rsidRPr="0024799C">
              <w:rPr>
                <w:rStyle w:val="a5"/>
                <w:noProof/>
              </w:rPr>
              <w:t>3.1.3</w:t>
            </w:r>
            <w:r w:rsidRPr="0024799C">
              <w:rPr>
                <w:rStyle w:val="a5"/>
                <w:rFonts w:hint="eastAsia"/>
                <w:noProof/>
              </w:rPr>
              <w:t xml:space="preserve"> </w:t>
            </w:r>
            <w:r w:rsidRPr="0024799C">
              <w:rPr>
                <w:rStyle w:val="a5"/>
                <w:rFonts w:hint="eastAsia"/>
                <w:noProof/>
              </w:rPr>
              <w:t>更新原子位置和速度</w:t>
            </w:r>
            <w:r>
              <w:rPr>
                <w:noProof/>
                <w:webHidden/>
              </w:rPr>
              <w:tab/>
            </w:r>
            <w:r>
              <w:rPr>
                <w:noProof/>
                <w:webHidden/>
              </w:rPr>
              <w:fldChar w:fldCharType="begin"/>
            </w:r>
            <w:r>
              <w:rPr>
                <w:noProof/>
                <w:webHidden/>
              </w:rPr>
              <w:instrText xml:space="preserve"> PAGEREF _Toc482306665 \h </w:instrText>
            </w:r>
            <w:r>
              <w:rPr>
                <w:noProof/>
                <w:webHidden/>
              </w:rPr>
            </w:r>
            <w:r>
              <w:rPr>
                <w:noProof/>
                <w:webHidden/>
              </w:rPr>
              <w:fldChar w:fldCharType="separate"/>
            </w:r>
            <w:r>
              <w:rPr>
                <w:noProof/>
                <w:webHidden/>
              </w:rPr>
              <w:t>17</w:t>
            </w:r>
            <w:r>
              <w:rPr>
                <w:noProof/>
                <w:webHidden/>
              </w:rPr>
              <w:fldChar w:fldCharType="end"/>
            </w:r>
          </w:hyperlink>
        </w:p>
        <w:p w14:paraId="3C798060" w14:textId="77777777" w:rsidR="007A75F2" w:rsidRDefault="007A75F2">
          <w:pPr>
            <w:pStyle w:val="20"/>
            <w:tabs>
              <w:tab w:val="right" w:leader="dot" w:pos="8296"/>
            </w:tabs>
            <w:rPr>
              <w:rFonts w:cstheme="minorBidi"/>
              <w:noProof/>
              <w:kern w:val="2"/>
              <w:sz w:val="21"/>
            </w:rPr>
          </w:pPr>
          <w:hyperlink w:anchor="_Toc482306666" w:history="1">
            <w:r w:rsidRPr="0024799C">
              <w:rPr>
                <w:rStyle w:val="a5"/>
                <w:noProof/>
              </w:rPr>
              <w:t>3.2 MD</w:t>
            </w:r>
            <w:r w:rsidRPr="0024799C">
              <w:rPr>
                <w:rStyle w:val="a5"/>
                <w:rFonts w:hint="eastAsia"/>
                <w:noProof/>
              </w:rPr>
              <w:t>模拟程序并行化实现</w:t>
            </w:r>
            <w:r>
              <w:rPr>
                <w:noProof/>
                <w:webHidden/>
              </w:rPr>
              <w:tab/>
            </w:r>
            <w:r>
              <w:rPr>
                <w:noProof/>
                <w:webHidden/>
              </w:rPr>
              <w:fldChar w:fldCharType="begin"/>
            </w:r>
            <w:r>
              <w:rPr>
                <w:noProof/>
                <w:webHidden/>
              </w:rPr>
              <w:instrText xml:space="preserve"> PAGEREF _Toc482306666 \h </w:instrText>
            </w:r>
            <w:r>
              <w:rPr>
                <w:noProof/>
                <w:webHidden/>
              </w:rPr>
            </w:r>
            <w:r>
              <w:rPr>
                <w:noProof/>
                <w:webHidden/>
              </w:rPr>
              <w:fldChar w:fldCharType="separate"/>
            </w:r>
            <w:r>
              <w:rPr>
                <w:noProof/>
                <w:webHidden/>
              </w:rPr>
              <w:t>18</w:t>
            </w:r>
            <w:r>
              <w:rPr>
                <w:noProof/>
                <w:webHidden/>
              </w:rPr>
              <w:fldChar w:fldCharType="end"/>
            </w:r>
          </w:hyperlink>
        </w:p>
        <w:p w14:paraId="1C3EB094" w14:textId="77777777" w:rsidR="007A75F2" w:rsidRDefault="007A75F2">
          <w:pPr>
            <w:pStyle w:val="30"/>
            <w:tabs>
              <w:tab w:val="right" w:leader="dot" w:pos="8296"/>
            </w:tabs>
            <w:rPr>
              <w:rFonts w:cstheme="minorBidi"/>
              <w:noProof/>
              <w:kern w:val="2"/>
              <w:sz w:val="21"/>
            </w:rPr>
          </w:pPr>
          <w:hyperlink w:anchor="_Toc482306667" w:history="1">
            <w:r w:rsidRPr="0024799C">
              <w:rPr>
                <w:rStyle w:val="a5"/>
                <w:noProof/>
              </w:rPr>
              <w:t>3.2.1</w:t>
            </w:r>
            <w:r w:rsidRPr="0024799C">
              <w:rPr>
                <w:rStyle w:val="a5"/>
                <w:rFonts w:hint="eastAsia"/>
                <w:noProof/>
              </w:rPr>
              <w:t xml:space="preserve"> </w:t>
            </w:r>
            <w:r w:rsidRPr="0024799C">
              <w:rPr>
                <w:rStyle w:val="a5"/>
                <w:rFonts w:hint="eastAsia"/>
                <w:noProof/>
              </w:rPr>
              <w:t>任务划分</w:t>
            </w:r>
            <w:r>
              <w:rPr>
                <w:noProof/>
                <w:webHidden/>
              </w:rPr>
              <w:tab/>
            </w:r>
            <w:r>
              <w:rPr>
                <w:noProof/>
                <w:webHidden/>
              </w:rPr>
              <w:fldChar w:fldCharType="begin"/>
            </w:r>
            <w:r>
              <w:rPr>
                <w:noProof/>
                <w:webHidden/>
              </w:rPr>
              <w:instrText xml:space="preserve"> PAGEREF _Toc482306667 \h </w:instrText>
            </w:r>
            <w:r>
              <w:rPr>
                <w:noProof/>
                <w:webHidden/>
              </w:rPr>
            </w:r>
            <w:r>
              <w:rPr>
                <w:noProof/>
                <w:webHidden/>
              </w:rPr>
              <w:fldChar w:fldCharType="separate"/>
            </w:r>
            <w:r>
              <w:rPr>
                <w:noProof/>
                <w:webHidden/>
              </w:rPr>
              <w:t>18</w:t>
            </w:r>
            <w:r>
              <w:rPr>
                <w:noProof/>
                <w:webHidden/>
              </w:rPr>
              <w:fldChar w:fldCharType="end"/>
            </w:r>
          </w:hyperlink>
        </w:p>
        <w:p w14:paraId="2C08DF1B" w14:textId="77777777" w:rsidR="007A75F2" w:rsidRDefault="007A75F2">
          <w:pPr>
            <w:pStyle w:val="30"/>
            <w:tabs>
              <w:tab w:val="right" w:leader="dot" w:pos="8296"/>
            </w:tabs>
            <w:rPr>
              <w:rFonts w:cstheme="minorBidi"/>
              <w:noProof/>
              <w:kern w:val="2"/>
              <w:sz w:val="21"/>
            </w:rPr>
          </w:pPr>
          <w:hyperlink w:anchor="_Toc482306668" w:history="1">
            <w:r w:rsidRPr="0024799C">
              <w:rPr>
                <w:rStyle w:val="a5"/>
                <w:noProof/>
              </w:rPr>
              <w:t>3.2.2</w:t>
            </w:r>
            <w:r w:rsidRPr="0024799C">
              <w:rPr>
                <w:rStyle w:val="a5"/>
                <w:rFonts w:hint="eastAsia"/>
                <w:noProof/>
              </w:rPr>
              <w:t xml:space="preserve"> </w:t>
            </w:r>
            <w:r w:rsidRPr="0024799C">
              <w:rPr>
                <w:rStyle w:val="a5"/>
                <w:rFonts w:hint="eastAsia"/>
                <w:noProof/>
              </w:rPr>
              <w:t>数据结构</w:t>
            </w:r>
            <w:r>
              <w:rPr>
                <w:noProof/>
                <w:webHidden/>
              </w:rPr>
              <w:tab/>
            </w:r>
            <w:r>
              <w:rPr>
                <w:noProof/>
                <w:webHidden/>
              </w:rPr>
              <w:fldChar w:fldCharType="begin"/>
            </w:r>
            <w:r>
              <w:rPr>
                <w:noProof/>
                <w:webHidden/>
              </w:rPr>
              <w:instrText xml:space="preserve"> PAGEREF _Toc482306668 \h </w:instrText>
            </w:r>
            <w:r>
              <w:rPr>
                <w:noProof/>
                <w:webHidden/>
              </w:rPr>
            </w:r>
            <w:r>
              <w:rPr>
                <w:noProof/>
                <w:webHidden/>
              </w:rPr>
              <w:fldChar w:fldCharType="separate"/>
            </w:r>
            <w:r>
              <w:rPr>
                <w:noProof/>
                <w:webHidden/>
              </w:rPr>
              <w:t>20</w:t>
            </w:r>
            <w:r>
              <w:rPr>
                <w:noProof/>
                <w:webHidden/>
              </w:rPr>
              <w:fldChar w:fldCharType="end"/>
            </w:r>
          </w:hyperlink>
        </w:p>
        <w:p w14:paraId="6B63D145" w14:textId="77777777" w:rsidR="007A75F2" w:rsidRDefault="007A75F2">
          <w:pPr>
            <w:pStyle w:val="30"/>
            <w:tabs>
              <w:tab w:val="right" w:leader="dot" w:pos="8296"/>
            </w:tabs>
            <w:rPr>
              <w:rFonts w:cstheme="minorBidi"/>
              <w:noProof/>
              <w:kern w:val="2"/>
              <w:sz w:val="21"/>
            </w:rPr>
          </w:pPr>
          <w:hyperlink w:anchor="_Toc482306669" w:history="1">
            <w:r w:rsidRPr="0024799C">
              <w:rPr>
                <w:rStyle w:val="a5"/>
                <w:noProof/>
              </w:rPr>
              <w:t>3.2.3</w:t>
            </w:r>
            <w:r w:rsidRPr="0024799C">
              <w:rPr>
                <w:rStyle w:val="a5"/>
                <w:rFonts w:hint="eastAsia"/>
                <w:noProof/>
              </w:rPr>
              <w:t xml:space="preserve"> </w:t>
            </w:r>
            <w:r w:rsidRPr="0024799C">
              <w:rPr>
                <w:rStyle w:val="a5"/>
                <w:rFonts w:hint="eastAsia"/>
                <w:noProof/>
              </w:rPr>
              <w:t>通信</w:t>
            </w:r>
            <w:r w:rsidRPr="0024799C">
              <w:rPr>
                <w:rStyle w:val="a5"/>
                <w:rFonts w:hint="eastAsia"/>
                <w:noProof/>
              </w:rPr>
              <w:t>分</w:t>
            </w:r>
            <w:r w:rsidRPr="0024799C">
              <w:rPr>
                <w:rStyle w:val="a5"/>
                <w:rFonts w:hint="eastAsia"/>
                <w:noProof/>
              </w:rPr>
              <w:t>析</w:t>
            </w:r>
            <w:r>
              <w:rPr>
                <w:noProof/>
                <w:webHidden/>
              </w:rPr>
              <w:tab/>
            </w:r>
            <w:r>
              <w:rPr>
                <w:noProof/>
                <w:webHidden/>
              </w:rPr>
              <w:fldChar w:fldCharType="begin"/>
            </w:r>
            <w:r>
              <w:rPr>
                <w:noProof/>
                <w:webHidden/>
              </w:rPr>
              <w:instrText xml:space="preserve"> PAGEREF _Toc482306669 \h </w:instrText>
            </w:r>
            <w:r>
              <w:rPr>
                <w:noProof/>
                <w:webHidden/>
              </w:rPr>
            </w:r>
            <w:r>
              <w:rPr>
                <w:noProof/>
                <w:webHidden/>
              </w:rPr>
              <w:fldChar w:fldCharType="separate"/>
            </w:r>
            <w:r>
              <w:rPr>
                <w:noProof/>
                <w:webHidden/>
              </w:rPr>
              <w:t>21</w:t>
            </w:r>
            <w:r>
              <w:rPr>
                <w:noProof/>
                <w:webHidden/>
              </w:rPr>
              <w:fldChar w:fldCharType="end"/>
            </w:r>
          </w:hyperlink>
        </w:p>
        <w:p w14:paraId="6F602253" w14:textId="77777777" w:rsidR="007A75F2" w:rsidRDefault="007A75F2">
          <w:pPr>
            <w:pStyle w:val="30"/>
            <w:tabs>
              <w:tab w:val="right" w:leader="dot" w:pos="8296"/>
            </w:tabs>
            <w:rPr>
              <w:rFonts w:cstheme="minorBidi"/>
              <w:noProof/>
              <w:kern w:val="2"/>
              <w:sz w:val="21"/>
            </w:rPr>
          </w:pPr>
          <w:hyperlink w:anchor="_Toc482306670" w:history="1">
            <w:r w:rsidRPr="0024799C">
              <w:rPr>
                <w:rStyle w:val="a5"/>
                <w:noProof/>
              </w:rPr>
              <w:t>3.2.4</w:t>
            </w:r>
            <w:r w:rsidRPr="0024799C">
              <w:rPr>
                <w:rStyle w:val="a5"/>
                <w:rFonts w:hint="eastAsia"/>
                <w:noProof/>
              </w:rPr>
              <w:t xml:space="preserve"> </w:t>
            </w:r>
            <w:r w:rsidRPr="0024799C">
              <w:rPr>
                <w:rStyle w:val="a5"/>
                <w:rFonts w:hint="eastAsia"/>
                <w:noProof/>
              </w:rPr>
              <w:t>宏观量提取</w:t>
            </w:r>
            <w:r>
              <w:rPr>
                <w:noProof/>
                <w:webHidden/>
              </w:rPr>
              <w:tab/>
            </w:r>
            <w:r>
              <w:rPr>
                <w:noProof/>
                <w:webHidden/>
              </w:rPr>
              <w:fldChar w:fldCharType="begin"/>
            </w:r>
            <w:r>
              <w:rPr>
                <w:noProof/>
                <w:webHidden/>
              </w:rPr>
              <w:instrText xml:space="preserve"> PAGEREF _Toc482306670 \h </w:instrText>
            </w:r>
            <w:r>
              <w:rPr>
                <w:noProof/>
                <w:webHidden/>
              </w:rPr>
            </w:r>
            <w:r>
              <w:rPr>
                <w:noProof/>
                <w:webHidden/>
              </w:rPr>
              <w:fldChar w:fldCharType="separate"/>
            </w:r>
            <w:r>
              <w:rPr>
                <w:noProof/>
                <w:webHidden/>
              </w:rPr>
              <w:t>21</w:t>
            </w:r>
            <w:r>
              <w:rPr>
                <w:noProof/>
                <w:webHidden/>
              </w:rPr>
              <w:fldChar w:fldCharType="end"/>
            </w:r>
          </w:hyperlink>
        </w:p>
        <w:p w14:paraId="5611B779" w14:textId="77777777" w:rsidR="007A75F2" w:rsidRDefault="007A75F2">
          <w:pPr>
            <w:pStyle w:val="10"/>
            <w:tabs>
              <w:tab w:val="right" w:leader="dot" w:pos="8296"/>
            </w:tabs>
            <w:rPr>
              <w:rFonts w:cstheme="minorBidi"/>
              <w:noProof/>
              <w:kern w:val="2"/>
              <w:sz w:val="21"/>
            </w:rPr>
          </w:pPr>
          <w:hyperlink w:anchor="_Toc482306671" w:history="1">
            <w:r w:rsidRPr="0024799C">
              <w:rPr>
                <w:rStyle w:val="a5"/>
                <w:noProof/>
              </w:rPr>
              <w:t>4 MD</w:t>
            </w:r>
            <w:r w:rsidRPr="0024799C">
              <w:rPr>
                <w:rStyle w:val="a5"/>
                <w:rFonts w:hint="eastAsia"/>
                <w:noProof/>
              </w:rPr>
              <w:t>模拟并行化通信策略研究</w:t>
            </w:r>
            <w:r>
              <w:rPr>
                <w:noProof/>
                <w:webHidden/>
              </w:rPr>
              <w:tab/>
            </w:r>
            <w:r>
              <w:rPr>
                <w:noProof/>
                <w:webHidden/>
              </w:rPr>
              <w:fldChar w:fldCharType="begin"/>
            </w:r>
            <w:r>
              <w:rPr>
                <w:noProof/>
                <w:webHidden/>
              </w:rPr>
              <w:instrText xml:space="preserve"> PAGEREF _Toc482306671 \h </w:instrText>
            </w:r>
            <w:r>
              <w:rPr>
                <w:noProof/>
                <w:webHidden/>
              </w:rPr>
            </w:r>
            <w:r>
              <w:rPr>
                <w:noProof/>
                <w:webHidden/>
              </w:rPr>
              <w:fldChar w:fldCharType="separate"/>
            </w:r>
            <w:r>
              <w:rPr>
                <w:noProof/>
                <w:webHidden/>
              </w:rPr>
              <w:t>24</w:t>
            </w:r>
            <w:r>
              <w:rPr>
                <w:noProof/>
                <w:webHidden/>
              </w:rPr>
              <w:fldChar w:fldCharType="end"/>
            </w:r>
          </w:hyperlink>
        </w:p>
        <w:p w14:paraId="00B87766" w14:textId="77777777" w:rsidR="007A75F2" w:rsidRDefault="007A75F2">
          <w:pPr>
            <w:pStyle w:val="10"/>
            <w:tabs>
              <w:tab w:val="right" w:leader="dot" w:pos="8296"/>
            </w:tabs>
            <w:rPr>
              <w:rFonts w:cstheme="minorBidi"/>
              <w:noProof/>
              <w:kern w:val="2"/>
              <w:sz w:val="21"/>
            </w:rPr>
          </w:pPr>
          <w:hyperlink w:anchor="_Toc482306672" w:history="1">
            <w:r w:rsidRPr="0024799C">
              <w:rPr>
                <w:rStyle w:val="a5"/>
                <w:noProof/>
              </w:rPr>
              <w:t>5</w:t>
            </w:r>
            <w:r w:rsidRPr="0024799C">
              <w:rPr>
                <w:rStyle w:val="a5"/>
                <w:rFonts w:hint="eastAsia"/>
                <w:noProof/>
              </w:rPr>
              <w:t xml:space="preserve"> </w:t>
            </w:r>
            <w:r w:rsidRPr="0024799C">
              <w:rPr>
                <w:rStyle w:val="a5"/>
                <w:rFonts w:hint="eastAsia"/>
                <w:noProof/>
              </w:rPr>
              <w:t>实验结果分析</w:t>
            </w:r>
            <w:r>
              <w:rPr>
                <w:noProof/>
                <w:webHidden/>
              </w:rPr>
              <w:tab/>
            </w:r>
            <w:r>
              <w:rPr>
                <w:noProof/>
                <w:webHidden/>
              </w:rPr>
              <w:fldChar w:fldCharType="begin"/>
            </w:r>
            <w:r>
              <w:rPr>
                <w:noProof/>
                <w:webHidden/>
              </w:rPr>
              <w:instrText xml:space="preserve"> PAGEREF _Toc482306672 \h </w:instrText>
            </w:r>
            <w:r>
              <w:rPr>
                <w:noProof/>
                <w:webHidden/>
              </w:rPr>
            </w:r>
            <w:r>
              <w:rPr>
                <w:noProof/>
                <w:webHidden/>
              </w:rPr>
              <w:fldChar w:fldCharType="separate"/>
            </w:r>
            <w:r>
              <w:rPr>
                <w:noProof/>
                <w:webHidden/>
              </w:rPr>
              <w:t>25</w:t>
            </w:r>
            <w:r>
              <w:rPr>
                <w:noProof/>
                <w:webHidden/>
              </w:rPr>
              <w:fldChar w:fldCharType="end"/>
            </w:r>
          </w:hyperlink>
        </w:p>
        <w:p w14:paraId="3FC940BF" w14:textId="77777777" w:rsidR="007A75F2" w:rsidRDefault="007A75F2">
          <w:pPr>
            <w:pStyle w:val="10"/>
            <w:tabs>
              <w:tab w:val="right" w:leader="dot" w:pos="8296"/>
            </w:tabs>
            <w:rPr>
              <w:rFonts w:cstheme="minorBidi"/>
              <w:noProof/>
              <w:kern w:val="2"/>
              <w:sz w:val="21"/>
            </w:rPr>
          </w:pPr>
          <w:hyperlink w:anchor="_Toc482306673" w:history="1">
            <w:r w:rsidRPr="0024799C">
              <w:rPr>
                <w:rStyle w:val="a5"/>
                <w:noProof/>
              </w:rPr>
              <w:t>6</w:t>
            </w:r>
            <w:r w:rsidRPr="0024799C">
              <w:rPr>
                <w:rStyle w:val="a5"/>
                <w:rFonts w:hint="eastAsia"/>
                <w:noProof/>
              </w:rPr>
              <w:t xml:space="preserve"> </w:t>
            </w:r>
            <w:r w:rsidRPr="0024799C">
              <w:rPr>
                <w:rStyle w:val="a5"/>
                <w:rFonts w:hint="eastAsia"/>
                <w:noProof/>
              </w:rPr>
              <w:t>结</w:t>
            </w:r>
            <w:r w:rsidRPr="0024799C">
              <w:rPr>
                <w:rStyle w:val="a5"/>
                <w:noProof/>
              </w:rPr>
              <w:t xml:space="preserve">  </w:t>
            </w:r>
            <w:r w:rsidRPr="0024799C">
              <w:rPr>
                <w:rStyle w:val="a5"/>
                <w:rFonts w:hint="eastAsia"/>
                <w:noProof/>
              </w:rPr>
              <w:t>论</w:t>
            </w:r>
            <w:r>
              <w:rPr>
                <w:noProof/>
                <w:webHidden/>
              </w:rPr>
              <w:tab/>
            </w:r>
            <w:r>
              <w:rPr>
                <w:noProof/>
                <w:webHidden/>
              </w:rPr>
              <w:fldChar w:fldCharType="begin"/>
            </w:r>
            <w:r>
              <w:rPr>
                <w:noProof/>
                <w:webHidden/>
              </w:rPr>
              <w:instrText xml:space="preserve"> PAGEREF _Toc482306673 \h </w:instrText>
            </w:r>
            <w:r>
              <w:rPr>
                <w:noProof/>
                <w:webHidden/>
              </w:rPr>
            </w:r>
            <w:r>
              <w:rPr>
                <w:noProof/>
                <w:webHidden/>
              </w:rPr>
              <w:fldChar w:fldCharType="separate"/>
            </w:r>
            <w:r>
              <w:rPr>
                <w:noProof/>
                <w:webHidden/>
              </w:rPr>
              <w:t>26</w:t>
            </w:r>
            <w:r>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306645"/>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306646"/>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306647"/>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306648"/>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OLE_LINK1"/>
      <w:bookmarkStart w:id="8" w:name="OLE_LINK2"/>
      <w:bookmarkStart w:id="9" w:name="_Toc482306649"/>
      <w:r>
        <w:rPr>
          <w:rFonts w:hint="eastAsia"/>
        </w:rPr>
        <w:lastRenderedPageBreak/>
        <w:t>相关研究和理论技术背景</w:t>
      </w:r>
      <w:bookmarkEnd w:id="9"/>
    </w:p>
    <w:bookmarkEnd w:id="7"/>
    <w:bookmarkEnd w:id="8"/>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306650"/>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OLE_LINK7"/>
      <w:bookmarkStart w:id="13" w:name="_Toc482306651"/>
      <w:r>
        <w:rPr>
          <w:rFonts w:hint="eastAsia"/>
        </w:rPr>
        <w:t>分子动力学方法相关研究</w:t>
      </w:r>
      <w:bookmarkEnd w:id="13"/>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306652"/>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2"/>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306653"/>
      <w:r>
        <w:rPr>
          <w:rFonts w:hint="eastAsia"/>
        </w:rPr>
        <w:t>理论背景</w:t>
      </w:r>
      <w:bookmarkEnd w:id="22"/>
    </w:p>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3" w:name="OLE_LINK4"/>
      <w:bookmarkStart w:id="24" w:name="OLE_LINK8"/>
      <w:bookmarkStart w:id="25" w:name="_Toc482306654"/>
      <w:r>
        <w:rPr>
          <w:rFonts w:hint="eastAsia"/>
        </w:rPr>
        <w:t>M</w:t>
      </w:r>
      <w:r>
        <w:t>D</w:t>
      </w:r>
      <w:r w:rsidR="00AC6C9C">
        <w:rPr>
          <w:rFonts w:hint="eastAsia"/>
        </w:rPr>
        <w:t>模拟基本思想</w:t>
      </w:r>
      <w:bookmarkEnd w:id="25"/>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3"/>
    <w:bookmarkEnd w:id="24"/>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6"/>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6"/>
      <w:r w:rsidR="004C4F53">
        <w:rPr>
          <w:rStyle w:val="a6"/>
          <w:rFonts w:cs="Times New Roman"/>
          <w:kern w:val="0"/>
        </w:rPr>
        <w:commentReference w:id="26"/>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5.25pt" o:ole="">
            <v:imagedata r:id="rId10" o:title=""/>
          </v:shape>
          <o:OLEObject Type="Embed" ProgID="Equation.DSMT4" ShapeID="_x0000_i1025" DrawAspect="Content" ObjectID="_1556056969"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pt;height:33.75pt" o:ole="">
            <v:imagedata r:id="rId12" o:title=""/>
          </v:shape>
          <o:OLEObject Type="Embed" ProgID="Equation.DSMT4" ShapeID="_x0000_i1026" DrawAspect="Content" ObjectID="_1556056970"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7"/>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7"/>
      <w:r w:rsidR="00224EF5">
        <w:rPr>
          <w:rStyle w:val="a6"/>
          <w:rFonts w:cs="Times New Roman"/>
          <w:kern w:val="0"/>
        </w:rPr>
        <w:commentReference w:id="27"/>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25pt;height:35.25pt" o:ole="">
            <v:imagedata r:id="rId14" o:title=""/>
          </v:shape>
          <o:OLEObject Type="Embed" ProgID="Equation.DSMT4" ShapeID="_x0000_i1027" DrawAspect="Content" ObjectID="_1556056971"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25pt;height:33pt" o:ole="">
            <v:imagedata r:id="rId16" o:title=""/>
          </v:shape>
          <o:OLEObject Type="Embed" ProgID="Equation.DSMT4" ShapeID="_x0000_i1028" DrawAspect="Content" ObjectID="_1556056972"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25pt;height:33.75pt" o:ole="">
            <v:imagedata r:id="rId18" o:title=""/>
          </v:shape>
          <o:OLEObject Type="Embed" ProgID="Equation.DSMT4" ShapeID="_x0000_i1029" DrawAspect="Content" ObjectID="_1556056973"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8" w:name="OLE_LINK100"/>
      <w:bookmarkStart w:id="29" w:name="OLE_LINK101"/>
      <w:bookmarkStart w:id="30"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8"/>
      <w:bookmarkEnd w:id="29"/>
      <w:bookmarkEnd w:id="30"/>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1"/>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1"/>
      <w:r w:rsidR="0058214A">
        <w:rPr>
          <w:rStyle w:val="a6"/>
          <w:rFonts w:cs="Times New Roman"/>
          <w:kern w:val="0"/>
        </w:rPr>
        <w:commentReference w:id="31"/>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25pt;height:30.75pt" o:ole="">
            <v:imagedata r:id="rId21" o:title=""/>
          </v:shape>
          <o:OLEObject Type="Embed" ProgID="Equation.DSMT4" ShapeID="_x0000_i1030" DrawAspect="Content" ObjectID="_1556056974"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pt;height:30.75pt" o:ole="">
            <v:imagedata r:id="rId23" o:title=""/>
          </v:shape>
          <o:OLEObject Type="Embed" ProgID="Equation.DSMT4" ShapeID="_x0000_i1031" DrawAspect="Content" ObjectID="_1556056975"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25pt;height:30.75pt" o:ole="">
            <v:imagedata r:id="rId25" o:title=""/>
          </v:shape>
          <o:OLEObject Type="Embed" ProgID="Equation.DSMT4" ShapeID="_x0000_i1032" DrawAspect="Content" ObjectID="_1556056976"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5pt;height:30.75pt" o:ole="">
            <v:imagedata r:id="rId27" o:title=""/>
          </v:shape>
          <o:OLEObject Type="Embed" ProgID="Equation.DSMT4" ShapeID="_x0000_i1033" DrawAspect="Content" ObjectID="_1556056977"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25pt;height:30.75pt" o:ole="">
            <v:imagedata r:id="rId25" o:title=""/>
          </v:shape>
          <o:OLEObject Type="Embed" ProgID="Equation.DSMT4" ShapeID="_x0000_i1034" DrawAspect="Content" ObjectID="_1556056978" r:id="rId29"/>
        </w:object>
      </w:r>
      <w:r>
        <w:rPr>
          <w:rFonts w:hint="eastAsia"/>
        </w:rPr>
        <w:t>计算</w:t>
      </w:r>
      <w:r w:rsidRPr="00F1125E">
        <w:rPr>
          <w:b/>
          <w:position w:val="-10"/>
        </w:rPr>
        <w:object w:dxaOrig="859" w:dyaOrig="320" w14:anchorId="4B94CE0F">
          <v:shape id="_x0000_i1035" type="#_x0000_t75" style="width:42.75pt;height:15pt" o:ole="">
            <v:imagedata r:id="rId30" o:title=""/>
          </v:shape>
          <o:OLEObject Type="Embed" ProgID="Equation.DSMT4" ShapeID="_x0000_i1035" DrawAspect="Content" ObjectID="_1556056979"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5pt;height:30.75pt" o:ole="">
            <v:imagedata r:id="rId32" o:title=""/>
          </v:shape>
          <o:OLEObject Type="Embed" ProgID="Equation.DSMT4" ShapeID="_x0000_i1036" DrawAspect="Content" ObjectID="_1556056980"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pt;height:15pt" o:ole="">
            <v:imagedata r:id="rId34" o:title=""/>
          </v:shape>
          <o:OLEObject Type="Embed" ProgID="Equation.DSMT4" ShapeID="_x0000_i1037" DrawAspect="Content" ObjectID="_1556056981"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pt" o:ole="">
            <v:imagedata r:id="rId36" o:title=""/>
          </v:shape>
          <o:OLEObject Type="Embed" ProgID="Equation.DSMT4" ShapeID="_x0000_i1038" DrawAspect="Content" ObjectID="_1556056982"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75pt;height:15pt" o:ole="">
            <v:imagedata r:id="rId30" o:title=""/>
          </v:shape>
          <o:OLEObject Type="Embed" ProgID="Equation.DSMT4" ShapeID="_x0000_i1039" DrawAspect="Content" ObjectID="_1556056983" r:id="rId38"/>
        </w:object>
      </w:r>
      <w:r>
        <w:rPr>
          <w:rFonts w:hint="eastAsia"/>
        </w:rPr>
        <w:t>，又可得到</w:t>
      </w:r>
      <w:r w:rsidRPr="00F1125E">
        <w:rPr>
          <w:b/>
          <w:position w:val="-10"/>
        </w:rPr>
        <w:object w:dxaOrig="940" w:dyaOrig="320" w14:anchorId="038B598D">
          <v:shape id="_x0000_i1040" type="#_x0000_t75" style="width:47.25pt;height:15pt" o:ole="">
            <v:imagedata r:id="rId39" o:title=""/>
          </v:shape>
          <o:OLEObject Type="Embed" ProgID="Equation.DSMT4" ShapeID="_x0000_i1040" DrawAspect="Content" ObjectID="_1556056984"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2" w:name="_Toc482306655"/>
      <w:commentRangeStart w:id="33"/>
      <w:r>
        <w:rPr>
          <w:rFonts w:hint="eastAsia"/>
        </w:rPr>
        <w:t>空间分解</w:t>
      </w:r>
      <w:bookmarkStart w:id="34" w:name="OLE_LINK5"/>
      <w:bookmarkStart w:id="35" w:name="OLE_LINK6"/>
      <w:commentRangeEnd w:id="33"/>
      <w:r w:rsidR="00490A6D">
        <w:rPr>
          <w:rStyle w:val="a6"/>
          <w:rFonts w:eastAsia="宋体"/>
          <w:b w:val="0"/>
          <w:bCs w:val="0"/>
          <w:kern w:val="0"/>
        </w:rPr>
        <w:commentReference w:id="33"/>
      </w:r>
      <w:bookmarkEnd w:id="32"/>
      <w:bookmarkEnd w:id="34"/>
      <w:bookmarkEnd w:id="35"/>
    </w:p>
    <w:p w14:paraId="3508C4B9" w14:textId="77777777" w:rsidR="00B25344" w:rsidRDefault="00B13205" w:rsidP="00B25344">
      <w:pPr>
        <w:pStyle w:val="b2"/>
        <w:tabs>
          <w:tab w:val="clear" w:pos="360"/>
        </w:tabs>
        <w:ind w:left="992" w:hanging="992"/>
      </w:pPr>
      <w:bookmarkStart w:id="36" w:name="_Toc482306656"/>
      <w:r>
        <w:rPr>
          <w:rFonts w:hint="eastAsia"/>
        </w:rPr>
        <w:t>技术背景</w:t>
      </w:r>
      <w:bookmarkEnd w:id="36"/>
    </w:p>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7" w:name="_Toc482306657"/>
      <w:r>
        <w:rPr>
          <w:rFonts w:hint="eastAsia"/>
        </w:rPr>
        <w:t>并行计算</w:t>
      </w:r>
      <w:bookmarkEnd w:id="37"/>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38" w:name="_Toc482306658"/>
      <w:r>
        <w:rPr>
          <w:rFonts w:hint="eastAsia"/>
        </w:rPr>
        <w:t>MPI</w:t>
      </w:r>
      <w:r>
        <w:rPr>
          <w:rFonts w:hint="eastAsia"/>
        </w:rPr>
        <w:t>并行编程模型</w:t>
      </w:r>
      <w:bookmarkEnd w:id="38"/>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39"/>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39"/>
      <w:r w:rsidR="002A7BE0">
        <w:rPr>
          <w:rStyle w:val="a6"/>
          <w:rFonts w:cs="Times New Roman"/>
          <w:kern w:val="0"/>
        </w:rPr>
        <w:commentReference w:id="39"/>
      </w:r>
      <w:r>
        <w:rPr>
          <w:rFonts w:hint="eastAsia"/>
        </w:rPr>
        <w:t>和共享内存系统</w:t>
      </w:r>
      <w:commentRangeStart w:id="40"/>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0"/>
      <w:r w:rsidR="00DE1EC9">
        <w:rPr>
          <w:rStyle w:val="a6"/>
          <w:rFonts w:cs="Times New Roman"/>
          <w:kern w:val="0"/>
        </w:rPr>
        <w:commentReference w:id="40"/>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3ECE0115">
            <wp:extent cx="4892040" cy="1821116"/>
            <wp:effectExtent l="0" t="0" r="381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902681" cy="1825077"/>
                    </a:xfrm>
                    <a:prstGeom prst="rect">
                      <a:avLst/>
                    </a:prstGeom>
                  </pic:spPr>
                </pic:pic>
              </a:graphicData>
            </a:graphic>
          </wp:inline>
        </w:drawing>
      </w: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135E89AA">
            <wp:extent cx="4739640" cy="263185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749719" cy="2637447"/>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lastRenderedPageBreak/>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出来的一种编程标准，旨在提高以消息传递为基础的并行程序的效率、</w:t>
      </w:r>
      <w:r w:rsidR="003A7F2B">
        <w:rPr>
          <w:rFonts w:hint="eastAsia"/>
        </w:rPr>
        <w:t>一</w:t>
      </w:r>
      <w:bookmarkStart w:id="41" w:name="OLE_LINK13"/>
      <w:bookmarkStart w:id="42" w:name="OLE_LINK14"/>
      <w:r w:rsidR="003A7F2B">
        <w:rPr>
          <w:rFonts w:hint="eastAsia"/>
        </w:rPr>
        <w:t>致</w:t>
      </w:r>
      <w:bookmarkEnd w:id="41"/>
      <w:bookmarkEnd w:id="42"/>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w:t>
      </w:r>
      <w:r w:rsidR="00BE30F5">
        <w:rPr>
          <w:rFonts w:hint="eastAsia"/>
        </w:rPr>
        <w:lastRenderedPageBreak/>
        <w:t>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3" w:name="_Toc482306659"/>
      <w:r>
        <w:rPr>
          <w:rFonts w:hint="eastAsia"/>
        </w:rPr>
        <w:t>各种通信？？？</w:t>
      </w:r>
      <w:bookmarkEnd w:id="43"/>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4" w:name="OLE_LINK23"/>
      <w:bookmarkStart w:id="45" w:name="OLE_LINK24"/>
      <w:bookmarkStart w:id="46" w:name="OLE_LINK25"/>
      <w:bookmarkStart w:id="47" w:name="_Toc482306660"/>
      <w:r>
        <w:rPr>
          <w:rFonts w:hint="eastAsia"/>
        </w:rPr>
        <w:t>并行程序性能评价</w:t>
      </w:r>
      <w:bookmarkEnd w:id="47"/>
    </w:p>
    <w:bookmarkEnd w:id="44"/>
    <w:bookmarkEnd w:id="45"/>
    <w:bookmarkEnd w:id="46"/>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39.75pt;height:33.75pt" o:ole="">
            <v:imagedata r:id="rId45" o:title=""/>
          </v:shape>
          <o:OLEObject Type="Embed" ProgID="Equation.DSMT4" ShapeID="_x0000_i1041" DrawAspect="Content" ObjectID="_1556056985"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75pt;height:30.75pt" o:ole="">
            <v:imagedata r:id="rId47" o:title=""/>
          </v:shape>
          <o:OLEObject Type="Embed" ProgID="Equation.DSMT4" ShapeID="_x0000_i1042" DrawAspect="Content" ObjectID="_1556056986"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w:t>
      </w:r>
      <w:r>
        <w:rPr>
          <w:rFonts w:hint="eastAsia"/>
        </w:rPr>
        <w:lastRenderedPageBreak/>
        <w:t>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48" w:name="_Toc482306661"/>
      <w:r>
        <w:rPr>
          <w:rFonts w:hint="eastAsia"/>
        </w:rPr>
        <w:lastRenderedPageBreak/>
        <w:t>M</w:t>
      </w:r>
      <w:r>
        <w:t>D</w:t>
      </w:r>
      <w:r w:rsidR="008E1D8B">
        <w:rPr>
          <w:rFonts w:hint="eastAsia"/>
        </w:rPr>
        <w:t>模拟空间分解</w:t>
      </w:r>
      <w:r w:rsidR="00327915">
        <w:rPr>
          <w:rFonts w:hint="eastAsia"/>
        </w:rPr>
        <w:t>并行化实现</w:t>
      </w:r>
      <w:bookmarkEnd w:id="48"/>
    </w:p>
    <w:p w14:paraId="451E50FC" w14:textId="7C8B819E" w:rsidR="007439FD" w:rsidRDefault="001D151C" w:rsidP="007439FD">
      <w:pPr>
        <w:pStyle w:val="b2"/>
        <w:tabs>
          <w:tab w:val="clear" w:pos="360"/>
        </w:tabs>
        <w:ind w:left="992" w:hanging="992"/>
      </w:pPr>
      <w:bookmarkStart w:id="49" w:name="_Toc482306662"/>
      <w:r>
        <w:rPr>
          <w:rFonts w:hint="eastAsia"/>
        </w:rPr>
        <w:t>MD</w:t>
      </w:r>
      <w:r>
        <w:rPr>
          <w:rFonts w:hint="eastAsia"/>
        </w:rPr>
        <w:t>模拟过程分析</w:t>
      </w:r>
      <w:bookmarkEnd w:id="49"/>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0"/>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0"/>
      <w:r w:rsidR="00F522F4">
        <w:rPr>
          <w:rFonts w:hint="eastAsia"/>
        </w:rPr>
        <w:t>，迭代一定次数后退出循环</w:t>
      </w:r>
      <w:r>
        <w:rPr>
          <w:rStyle w:val="a6"/>
          <w:rFonts w:cs="Times New Roman"/>
          <w:kern w:val="0"/>
        </w:rPr>
        <w:commentReference w:id="50"/>
      </w:r>
      <w:r>
        <w:rPr>
          <w:rFonts w:hint="eastAsia"/>
        </w:rPr>
        <w:t>。</w:t>
      </w:r>
    </w:p>
    <w:p w14:paraId="34F49577" w14:textId="34466F05" w:rsidR="00F846DB" w:rsidRDefault="00F846DB" w:rsidP="0014579A">
      <w:pPr>
        <w:pStyle w:val="b3"/>
        <w:tabs>
          <w:tab w:val="clear" w:pos="360"/>
        </w:tabs>
      </w:pPr>
      <w:bookmarkStart w:id="51" w:name="OLE_LINK112"/>
      <w:bookmarkStart w:id="52" w:name="OLE_LINK113"/>
      <w:bookmarkStart w:id="53" w:name="_Toc482306663"/>
      <w:r>
        <w:rPr>
          <w:rFonts w:hint="eastAsia"/>
        </w:rPr>
        <w:t>原子信息存储</w:t>
      </w:r>
      <w:bookmarkEnd w:id="53"/>
    </w:p>
    <w:bookmarkEnd w:id="51"/>
    <w:bookmarkEnd w:id="52"/>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4" w:name="OLE_LINK103"/>
      <w:bookmarkStart w:id="55" w:name="OLE_LINK104"/>
      <w:r w:rsidR="00963404" w:rsidRPr="00963404">
        <w:rPr>
          <w:rFonts w:hint="eastAsia"/>
          <w:color w:val="FF0000"/>
        </w:rPr>
        <w:t>如图</w:t>
      </w:r>
      <w:bookmarkEnd w:id="54"/>
      <w:bookmarkEnd w:id="55"/>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6"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6"/>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7" w:name="OLE_LINK106"/>
            <w:bookmarkStart w:id="58" w:name="OLE_LINK107"/>
            <w:r>
              <w:rPr>
                <w:rFonts w:hint="eastAsia"/>
              </w:rPr>
              <w:t>X</w:t>
            </w:r>
            <w:r>
              <w:rPr>
                <w:rFonts w:hint="eastAsia"/>
              </w:rPr>
              <w:t>方向</w:t>
            </w:r>
            <w:r>
              <w:rPr>
                <w:rFonts w:hint="eastAsia"/>
              </w:rPr>
              <w:t>pos</w:t>
            </w:r>
            <w:r>
              <w:t>[0]</w:t>
            </w:r>
            <w:bookmarkEnd w:id="57"/>
            <w:bookmarkEnd w:id="58"/>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59" w:name="OLE_LINK108"/>
            <w:bookmarkStart w:id="60" w:name="OLE_LINK109"/>
            <w:r>
              <w:rPr>
                <w:rFonts w:hint="eastAsia"/>
              </w:rPr>
              <w:t>Y</w:t>
            </w:r>
            <w:r>
              <w:rPr>
                <w:rFonts w:hint="eastAsia"/>
              </w:rPr>
              <w:t>方向</w:t>
            </w:r>
            <w:r>
              <w:rPr>
                <w:rFonts w:hint="eastAsia"/>
              </w:rPr>
              <w:t>pos[</w:t>
            </w:r>
            <w:r>
              <w:t>1</w:t>
            </w:r>
            <w:r>
              <w:rPr>
                <w:rFonts w:hint="eastAsia"/>
              </w:rPr>
              <w:t>]</w:t>
            </w:r>
            <w:bookmarkEnd w:id="59"/>
            <w:bookmarkEnd w:id="60"/>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1" w:name="OLE_LINK110"/>
            <w:bookmarkStart w:id="62" w:name="OLE_LINK111"/>
            <w:r>
              <w:rPr>
                <w:rFonts w:hint="eastAsia"/>
              </w:rPr>
              <w:t>Z</w:t>
            </w:r>
            <w:r>
              <w:rPr>
                <w:rFonts w:hint="eastAsia"/>
              </w:rPr>
              <w:t>方向</w:t>
            </w:r>
            <w:r>
              <w:rPr>
                <w:rFonts w:hint="eastAsia"/>
              </w:rPr>
              <w:t>pos[</w:t>
            </w:r>
            <w:r>
              <w:t>2</w:t>
            </w:r>
            <w:r>
              <w:rPr>
                <w:rFonts w:hint="eastAsia"/>
              </w:rPr>
              <w:t>]</w:t>
            </w:r>
            <w:bookmarkEnd w:id="61"/>
            <w:bookmarkEnd w:id="62"/>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3" w:name="OLE_LINK114"/>
      <w:bookmarkStart w:id="64" w:name="OLE_LINK115"/>
      <w:bookmarkStart w:id="65" w:name="_Toc482306664"/>
      <w:r>
        <w:rPr>
          <w:rFonts w:hint="eastAsia"/>
        </w:rPr>
        <w:t>计算相互作用力</w:t>
      </w:r>
      <w:bookmarkEnd w:id="65"/>
    </w:p>
    <w:bookmarkEnd w:id="63"/>
    <w:bookmarkEnd w:id="64"/>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52D2F487">
            <wp:extent cx="3137096" cy="23558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140131" cy="2358129"/>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6" w:name="_Toc482306665"/>
      <w:r>
        <w:rPr>
          <w:rFonts w:hint="eastAsia"/>
        </w:rPr>
        <w:t>更新</w:t>
      </w:r>
      <w:r w:rsidR="000623A0">
        <w:rPr>
          <w:rFonts w:hint="eastAsia"/>
        </w:rPr>
        <w:t>原子位置和速度</w:t>
      </w:r>
      <w:bookmarkEnd w:id="66"/>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7" w:name="_Toc482306666"/>
      <w:r>
        <w:rPr>
          <w:rFonts w:hint="eastAsia"/>
        </w:rPr>
        <w:t>M</w:t>
      </w:r>
      <w:r>
        <w:t>D</w:t>
      </w:r>
      <w:r>
        <w:rPr>
          <w:rFonts w:hint="eastAsia"/>
        </w:rPr>
        <w:t>模拟程序并行化</w:t>
      </w:r>
      <w:r w:rsidR="00CC299C">
        <w:rPr>
          <w:rFonts w:hint="eastAsia"/>
        </w:rPr>
        <w:t>实现</w:t>
      </w:r>
      <w:bookmarkEnd w:id="67"/>
    </w:p>
    <w:p w14:paraId="7AB67565" w14:textId="48EDAACB" w:rsidR="00D82690" w:rsidRPr="00953702" w:rsidRDefault="00D82690" w:rsidP="00D82690">
      <w:pPr>
        <w:pStyle w:val="b3"/>
        <w:tabs>
          <w:tab w:val="clear" w:pos="360"/>
        </w:tabs>
      </w:pPr>
      <w:bookmarkStart w:id="68" w:name="_Toc482306667"/>
      <w:r w:rsidRPr="00953702">
        <w:rPr>
          <w:rFonts w:hint="eastAsia"/>
        </w:rPr>
        <w:t>任务划分</w:t>
      </w:r>
      <w:bookmarkEnd w:id="68"/>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rPr>
          <w:rFonts w:hint="eastAsia"/>
        </w:rPr>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rPr>
          <w:rFonts w:hint="eastAsia"/>
        </w:rPr>
      </w:pPr>
    </w:p>
    <w:p w14:paraId="10661E06" w14:textId="26FCB80D"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p>
    <w:p w14:paraId="769C9030" w14:textId="568C7E0C" w:rsidR="0094792B" w:rsidRDefault="0094792B" w:rsidP="0094792B">
      <w:pPr>
        <w:pStyle w:val="b"/>
        <w:spacing w:before="31" w:after="31"/>
        <w:ind w:firstLine="480"/>
        <w:jc w:val="center"/>
      </w:pPr>
      <w:r>
        <w:rPr>
          <w:rFonts w:hint="eastAsia"/>
          <w:noProof/>
        </w:rPr>
        <w:lastRenderedPageBreak/>
        <w:drawing>
          <wp:inline distT="0" distB="0" distL="0" distR="0" wp14:anchorId="4B43D636" wp14:editId="66CC7CFB">
            <wp:extent cx="3429176" cy="34355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a:extLst>
                        <a:ext uri="{28A0092B-C50C-407E-A947-70E740481C1C}">
                          <a14:useLocalDpi xmlns:a14="http://schemas.microsoft.com/office/drawing/2010/main" val="0"/>
                        </a:ext>
                      </a:extLst>
                    </a:blip>
                    <a:stretch>
                      <a:fillRect/>
                    </a:stretch>
                  </pic:blipFill>
                  <pic:spPr>
                    <a:xfrm>
                      <a:off x="0" y="0"/>
                      <a:ext cx="3429176" cy="343552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69" w:name="_Toc482306668"/>
      <w:r w:rsidRPr="006C7293">
        <w:rPr>
          <w:rFonts w:hint="eastAsia"/>
        </w:rPr>
        <w:t>数据结构</w:t>
      </w:r>
      <w:bookmarkEnd w:id="69"/>
    </w:p>
    <w:p w14:paraId="744FE838" w14:textId="2BFFBE37" w:rsidR="006C7293" w:rsidRDefault="006C7293" w:rsidP="00AC74BB">
      <w:pPr>
        <w:pStyle w:val="b"/>
        <w:spacing w:before="31" w:after="31"/>
        <w:ind w:firstLine="480"/>
        <w:jc w:val="left"/>
        <w:rPr>
          <w:rFonts w:ascii="Cambria Math" w:hAnsi="Cambria Math"/>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rPr>
      </w:pPr>
      <w:r>
        <w:rPr>
          <w:rFonts w:ascii="Cambria Math" w:hAnsi="Cambria Math"/>
          <w:noProof/>
        </w:rPr>
        <w:lastRenderedPageBreak/>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rFonts w:hint="eastAsia"/>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0" w:name="_Toc482306669"/>
      <w:r w:rsidRPr="00FB2B6B">
        <w:rPr>
          <w:rFonts w:hint="eastAsia"/>
        </w:rPr>
        <w:t>通信</w:t>
      </w:r>
      <w:r w:rsidR="00772500">
        <w:rPr>
          <w:rFonts w:hint="eastAsia"/>
        </w:rPr>
        <w:t>分析</w:t>
      </w:r>
      <w:bookmarkEnd w:id="70"/>
    </w:p>
    <w:p w14:paraId="354F2063" w14:textId="156A8874" w:rsidR="00C50B1D" w:rsidRDefault="00EC5C9D" w:rsidP="00C50B1D">
      <w:pPr>
        <w:pStyle w:val="b"/>
        <w:spacing w:before="31" w:after="31"/>
        <w:ind w:firstLine="480"/>
        <w:rPr>
          <w:rFonts w:hint="eastAsia"/>
        </w:rPr>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p>
    <w:p w14:paraId="05432DF2" w14:textId="161CB54D" w:rsidR="006D3625" w:rsidRPr="006D3625" w:rsidRDefault="006D3625" w:rsidP="00C50B1D">
      <w:pPr>
        <w:pStyle w:val="b"/>
        <w:spacing w:before="31" w:after="31"/>
        <w:ind w:firstLine="480"/>
        <w:rPr>
          <w:rFonts w:hint="eastAsia"/>
        </w:rPr>
      </w:pPr>
    </w:p>
    <w:p w14:paraId="040F9A9B" w14:textId="573B0871" w:rsidR="00A63EDD" w:rsidRDefault="007077AE" w:rsidP="00A63EDD">
      <w:pPr>
        <w:pStyle w:val="b"/>
        <w:spacing w:before="31" w:after="31"/>
        <w:ind w:firstLine="480"/>
        <w:jc w:val="center"/>
      </w:pPr>
      <w:r>
        <w:rPr>
          <w:rFonts w:hint="eastAsia"/>
          <w:noProof/>
        </w:rPr>
        <w:lastRenderedPageBreak/>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rFonts w:hint="eastAsia"/>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1" w:name="_Toc482306670"/>
      <w:r w:rsidRPr="005471A8">
        <w:rPr>
          <w:rFonts w:hint="eastAsia"/>
        </w:rPr>
        <w:t>宏观量提取</w:t>
      </w:r>
      <w:bookmarkEnd w:id="71"/>
    </w:p>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4" type="#_x0000_t75" style="width:114pt;height:33.8pt" o:ole="">
            <v:imagedata r:id="rId55" o:title=""/>
          </v:shape>
          <o:OLEObject Type="Embed" ProgID="Equation.DSMT4" ShapeID="_x0000_i1044" DrawAspect="Content" ObjectID="_1556056987"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rPr>
          <w:rFonts w:hint="eastAsia"/>
        </w:rPr>
      </w:pPr>
      <w:r w:rsidRPr="00AE4795">
        <w:rPr>
          <w:position w:val="-30"/>
        </w:rPr>
        <w:object w:dxaOrig="1160" w:dyaOrig="680" w14:anchorId="62D0CDBB">
          <v:shape id="_x0000_i1045" type="#_x0000_t75" style="width:57.8pt;height:33.8pt" o:ole="">
            <v:imagedata r:id="rId57" o:title=""/>
          </v:shape>
          <o:OLEObject Type="Embed" ProgID="Equation.DSMT4" ShapeID="_x0000_i1045" DrawAspect="Content" ObjectID="_1556056988"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3" type="#_x0000_t75" style="width:90pt;height:18pt" o:ole="">
            <v:imagedata r:id="rId59" o:title=""/>
          </v:shape>
          <o:OLEObject Type="Embed" ProgID="Equation.DSMT4" ShapeID="_x0000_i1043" DrawAspect="Content" ObjectID="_1556056989" r:id="rId60"/>
        </w:object>
      </w:r>
    </w:p>
    <w:p w14:paraId="7594299F" w14:textId="36C3C698" w:rsidR="005C5C6D" w:rsidRDefault="005C5C6D" w:rsidP="005C5C6D">
      <w:pPr>
        <w:pStyle w:val="b"/>
        <w:spacing w:before="31" w:after="31"/>
        <w:ind w:firstLine="480"/>
      </w:pPr>
      <w:r>
        <w:rPr>
          <w:rFonts w:hint="eastAsia"/>
        </w:rPr>
        <w:lastRenderedPageBreak/>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rPr>
          <w:rFonts w:hint="eastAsia"/>
        </w:rPr>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r w:rsidRPr="00EF207B">
              <w:rPr>
                <w:rFonts w:hint="eastAsia"/>
                <w:b/>
              </w:rPr>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lastRenderedPageBreak/>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rPr>
                <w:rFonts w:hint="eastAsia"/>
              </w:rPr>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lastRenderedPageBreak/>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p>
        </w:tc>
      </w:tr>
    </w:tbl>
    <w:p w14:paraId="1C454248" w14:textId="77777777" w:rsidR="002E3568" w:rsidRDefault="002E3568" w:rsidP="00AC74BB">
      <w:pPr>
        <w:pStyle w:val="b"/>
        <w:spacing w:before="31" w:after="31"/>
        <w:ind w:firstLine="480"/>
        <w:jc w:val="left"/>
      </w:pPr>
    </w:p>
    <w:p w14:paraId="264F56B4" w14:textId="5FCE48DF" w:rsidR="0094485C" w:rsidRPr="002E3568" w:rsidRDefault="004B2594" w:rsidP="00AC74BB">
      <w:pPr>
        <w:pStyle w:val="b"/>
        <w:spacing w:before="31" w:after="31"/>
        <w:ind w:firstLine="480"/>
        <w:jc w:val="left"/>
        <w:rPr>
          <w:rFonts w:hint="eastAsia"/>
        </w:rPr>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78CCA40D" w14:textId="2EA56B53" w:rsidR="00B25344" w:rsidRDefault="00C05922" w:rsidP="00B25344">
      <w:pPr>
        <w:pStyle w:val="b1"/>
        <w:tabs>
          <w:tab w:val="clear" w:pos="360"/>
        </w:tabs>
        <w:ind w:left="425" w:hanging="425"/>
      </w:pPr>
      <w:bookmarkStart w:id="72" w:name="_Toc482306671"/>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2"/>
    </w:p>
    <w:p w14:paraId="5DBE7D1C" w14:textId="47A64B04"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原子的坐标信息，这部分的信息需要通过与其它进程进行通信才能获得，这就引起了我们对其通信策略的研究。</w:t>
      </w:r>
    </w:p>
    <w:p w14:paraId="32910125" w14:textId="565BB9AC" w:rsidR="00C4075B" w:rsidRDefault="00C4075B" w:rsidP="00B25344">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bookmarkStart w:id="73" w:name="_GoBack"/>
      <w:bookmarkEnd w:id="73"/>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AC5AEC" w:rsidRPr="00FE4E22">
        <w:rPr>
          <w:rFonts w:hint="eastAsia"/>
          <w:color w:val="FF0000"/>
        </w:rPr>
        <w:t>如图：</w:t>
      </w:r>
    </w:p>
    <w:p w14:paraId="6FD274B5" w14:textId="7C7AFD5B" w:rsidR="00B25344" w:rsidRDefault="00AA7AA0" w:rsidP="00B25344">
      <w:pPr>
        <w:pStyle w:val="b1"/>
        <w:tabs>
          <w:tab w:val="clear" w:pos="360"/>
        </w:tabs>
        <w:ind w:left="425" w:hanging="425"/>
      </w:pPr>
      <w:bookmarkStart w:id="74" w:name="_Toc482306672"/>
      <w:r>
        <w:rPr>
          <w:rFonts w:hint="eastAsia"/>
        </w:rPr>
        <w:lastRenderedPageBreak/>
        <w:t>实验结果分析</w:t>
      </w:r>
      <w:bookmarkEnd w:id="74"/>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75" w:name="_Toc482306673"/>
      <w:r>
        <w:rPr>
          <w:rFonts w:hint="eastAsia"/>
        </w:rPr>
        <w:lastRenderedPageBreak/>
        <w:t>结</w:t>
      </w:r>
      <w:r>
        <w:t xml:space="preserve">  </w:t>
      </w:r>
      <w:r>
        <w:rPr>
          <w:rFonts w:hint="eastAsia"/>
        </w:rPr>
        <w:t>论</w:t>
      </w:r>
      <w:bookmarkEnd w:id="75"/>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7A75F2" w:rsidRDefault="007A75F2">
      <w:pPr>
        <w:pStyle w:val="a7"/>
      </w:pPr>
      <w:r>
        <w:rPr>
          <w:rStyle w:val="a6"/>
        </w:rPr>
        <w:annotationRef/>
      </w:r>
      <w:r>
        <w:rPr>
          <w:rFonts w:hint="eastAsia"/>
        </w:rPr>
        <w:t>可能需要换说法</w:t>
      </w:r>
    </w:p>
  </w:comment>
  <w:comment w:id="26" w:author="limbo limbo" w:date="2017-05-08T18:17:00Z" w:initials="ll">
    <w:p w14:paraId="7419C7F8" w14:textId="77777777" w:rsidR="007A75F2" w:rsidRDefault="007A75F2">
      <w:pPr>
        <w:pStyle w:val="a7"/>
      </w:pPr>
      <w:r>
        <w:rPr>
          <w:rStyle w:val="a6"/>
        </w:rPr>
        <w:annotationRef/>
      </w:r>
      <w:r>
        <w:rPr>
          <w:rFonts w:hint="eastAsia"/>
        </w:rPr>
        <w:t>标点对？？？</w:t>
      </w:r>
    </w:p>
  </w:comment>
  <w:comment w:id="27" w:author="limbo limbo" w:date="2017-05-08T20:52:00Z" w:initials="ll">
    <w:p w14:paraId="52B4FDEA" w14:textId="282DD8E7" w:rsidR="007A75F2" w:rsidRDefault="007A75F2">
      <w:pPr>
        <w:pStyle w:val="a7"/>
      </w:pPr>
      <w:r>
        <w:rPr>
          <w:rStyle w:val="a6"/>
        </w:rPr>
        <w:annotationRef/>
      </w:r>
      <w:r>
        <w:rPr>
          <w:rFonts w:hint="eastAsia"/>
        </w:rPr>
        <w:t>公式对？</w:t>
      </w:r>
    </w:p>
  </w:comment>
  <w:comment w:id="31" w:author="limbo limbo" w:date="2017-05-08T23:12:00Z" w:initials="ll">
    <w:p w14:paraId="012047FD" w14:textId="48FFD840" w:rsidR="007A75F2" w:rsidRDefault="007A75F2">
      <w:pPr>
        <w:pStyle w:val="a7"/>
      </w:pPr>
      <w:r>
        <w:rPr>
          <w:rStyle w:val="a6"/>
        </w:rPr>
        <w:annotationRef/>
      </w:r>
      <w:r>
        <w:rPr>
          <w:rFonts w:hint="eastAsia"/>
        </w:rPr>
        <w:t>有重复嫌疑</w:t>
      </w:r>
    </w:p>
  </w:comment>
  <w:comment w:id="33" w:author="limbo limbo" w:date="2017-05-08T23:16:00Z" w:initials="ll">
    <w:p w14:paraId="189E5945" w14:textId="6A711B9E" w:rsidR="007A75F2" w:rsidRDefault="007A75F2">
      <w:pPr>
        <w:pStyle w:val="a7"/>
      </w:pPr>
      <w:r>
        <w:rPr>
          <w:rStyle w:val="a6"/>
        </w:rPr>
        <w:annotationRef/>
      </w:r>
      <w:r>
        <w:rPr>
          <w:rFonts w:hint="eastAsia"/>
        </w:rPr>
        <w:t>要介绍？</w:t>
      </w:r>
    </w:p>
  </w:comment>
  <w:comment w:id="39" w:author="limbo limbo" w:date="2017-05-09T01:00:00Z" w:initials="ll">
    <w:p w14:paraId="301B5A51" w14:textId="30C44788" w:rsidR="007A75F2" w:rsidRDefault="007A75F2">
      <w:pPr>
        <w:pStyle w:val="a7"/>
      </w:pPr>
      <w:r>
        <w:rPr>
          <w:rStyle w:val="a6"/>
        </w:rPr>
        <w:annotationRef/>
      </w:r>
      <w:r>
        <w:rPr>
          <w:rFonts w:hint="eastAsia"/>
        </w:rPr>
        <w:t>中文名指的是其他名字，加？</w:t>
      </w:r>
    </w:p>
  </w:comment>
  <w:comment w:id="40" w:author="limbo limbo" w:date="2017-05-09T01:01:00Z" w:initials="ll">
    <w:p w14:paraId="5224AA8D" w14:textId="63AFD03E" w:rsidR="007A75F2" w:rsidRDefault="007A75F2">
      <w:pPr>
        <w:pStyle w:val="a7"/>
      </w:pPr>
      <w:r>
        <w:rPr>
          <w:rStyle w:val="a6"/>
        </w:rPr>
        <w:annotationRef/>
      </w:r>
    </w:p>
  </w:comment>
  <w:comment w:id="50" w:author="limbo limbo" w:date="2017-05-10T19:24:00Z" w:initials="ll">
    <w:p w14:paraId="18F4CC4F" w14:textId="2BE972B8" w:rsidR="007A75F2" w:rsidRDefault="007A75F2">
      <w:pPr>
        <w:pStyle w:val="a7"/>
      </w:pPr>
      <w:r>
        <w:rPr>
          <w:rStyle w:val="a6"/>
        </w:rPr>
        <w:annotationRef/>
      </w:r>
      <w:r>
        <w:rPr>
          <w:rFonts w:hint="eastAsia"/>
        </w:rPr>
        <w:t>改序号格式</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DE5FF0" w14:textId="77777777" w:rsidR="0014203F" w:rsidRDefault="0014203F" w:rsidP="00B25344">
      <w:r>
        <w:separator/>
      </w:r>
    </w:p>
  </w:endnote>
  <w:endnote w:type="continuationSeparator" w:id="0">
    <w:p w14:paraId="5A215E05" w14:textId="77777777" w:rsidR="0014203F" w:rsidRDefault="0014203F"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8967EB" w14:textId="77777777" w:rsidR="0014203F" w:rsidRDefault="0014203F" w:rsidP="00B25344">
      <w:r>
        <w:separator/>
      </w:r>
    </w:p>
  </w:footnote>
  <w:footnote w:type="continuationSeparator" w:id="0">
    <w:p w14:paraId="14825ADA" w14:textId="77777777" w:rsidR="0014203F" w:rsidRDefault="0014203F"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6B11"/>
    <w:rsid w:val="00015DB2"/>
    <w:rsid w:val="00016D8B"/>
    <w:rsid w:val="000214A8"/>
    <w:rsid w:val="0002334E"/>
    <w:rsid w:val="00027D05"/>
    <w:rsid w:val="00027D5B"/>
    <w:rsid w:val="00031640"/>
    <w:rsid w:val="00033B30"/>
    <w:rsid w:val="000412C8"/>
    <w:rsid w:val="00051CC8"/>
    <w:rsid w:val="00052304"/>
    <w:rsid w:val="0005271E"/>
    <w:rsid w:val="00053E2B"/>
    <w:rsid w:val="000558C5"/>
    <w:rsid w:val="00060AEA"/>
    <w:rsid w:val="000623A0"/>
    <w:rsid w:val="000711CA"/>
    <w:rsid w:val="0007167F"/>
    <w:rsid w:val="000815F5"/>
    <w:rsid w:val="0008424C"/>
    <w:rsid w:val="00087B41"/>
    <w:rsid w:val="0009447B"/>
    <w:rsid w:val="00095D70"/>
    <w:rsid w:val="00097AEF"/>
    <w:rsid w:val="000A10C6"/>
    <w:rsid w:val="000B291F"/>
    <w:rsid w:val="000B5E83"/>
    <w:rsid w:val="000C23A6"/>
    <w:rsid w:val="000E7318"/>
    <w:rsid w:val="000E7EB3"/>
    <w:rsid w:val="000F646B"/>
    <w:rsid w:val="000F69DF"/>
    <w:rsid w:val="0010626C"/>
    <w:rsid w:val="0010787B"/>
    <w:rsid w:val="001130CC"/>
    <w:rsid w:val="00120C02"/>
    <w:rsid w:val="001249A0"/>
    <w:rsid w:val="00126B45"/>
    <w:rsid w:val="001318D1"/>
    <w:rsid w:val="00132F96"/>
    <w:rsid w:val="0014203F"/>
    <w:rsid w:val="001432DB"/>
    <w:rsid w:val="0014579A"/>
    <w:rsid w:val="00153773"/>
    <w:rsid w:val="001568A0"/>
    <w:rsid w:val="00157103"/>
    <w:rsid w:val="00160838"/>
    <w:rsid w:val="00160DCC"/>
    <w:rsid w:val="00163E55"/>
    <w:rsid w:val="001666C6"/>
    <w:rsid w:val="00170F3F"/>
    <w:rsid w:val="001769AE"/>
    <w:rsid w:val="00180F9B"/>
    <w:rsid w:val="00185528"/>
    <w:rsid w:val="00187C91"/>
    <w:rsid w:val="00192928"/>
    <w:rsid w:val="00193556"/>
    <w:rsid w:val="001A2A66"/>
    <w:rsid w:val="001A4B74"/>
    <w:rsid w:val="001B5AA6"/>
    <w:rsid w:val="001B6DD3"/>
    <w:rsid w:val="001C2A6D"/>
    <w:rsid w:val="001C4920"/>
    <w:rsid w:val="001C4C42"/>
    <w:rsid w:val="001C5D61"/>
    <w:rsid w:val="001D0114"/>
    <w:rsid w:val="001D0790"/>
    <w:rsid w:val="001D151C"/>
    <w:rsid w:val="001D3BDB"/>
    <w:rsid w:val="001E3CBC"/>
    <w:rsid w:val="001F146D"/>
    <w:rsid w:val="001F31F8"/>
    <w:rsid w:val="001F610C"/>
    <w:rsid w:val="002026F8"/>
    <w:rsid w:val="00205748"/>
    <w:rsid w:val="00206E1B"/>
    <w:rsid w:val="00207C93"/>
    <w:rsid w:val="002131F4"/>
    <w:rsid w:val="00215C97"/>
    <w:rsid w:val="00224EF5"/>
    <w:rsid w:val="00231F81"/>
    <w:rsid w:val="002347B3"/>
    <w:rsid w:val="00240B9A"/>
    <w:rsid w:val="00262580"/>
    <w:rsid w:val="002668A4"/>
    <w:rsid w:val="00267D42"/>
    <w:rsid w:val="00270788"/>
    <w:rsid w:val="00271999"/>
    <w:rsid w:val="002822E1"/>
    <w:rsid w:val="002916A6"/>
    <w:rsid w:val="002923AC"/>
    <w:rsid w:val="00292C97"/>
    <w:rsid w:val="00297DC3"/>
    <w:rsid w:val="002A027F"/>
    <w:rsid w:val="002A260F"/>
    <w:rsid w:val="002A2E14"/>
    <w:rsid w:val="002A79D1"/>
    <w:rsid w:val="002A7BE0"/>
    <w:rsid w:val="002B7534"/>
    <w:rsid w:val="002C19A6"/>
    <w:rsid w:val="002C3353"/>
    <w:rsid w:val="002C4AE6"/>
    <w:rsid w:val="002D31A0"/>
    <w:rsid w:val="002D42BF"/>
    <w:rsid w:val="002E1DC3"/>
    <w:rsid w:val="002E3568"/>
    <w:rsid w:val="002E35DE"/>
    <w:rsid w:val="002F225F"/>
    <w:rsid w:val="002F4CCD"/>
    <w:rsid w:val="002F52DD"/>
    <w:rsid w:val="002F5DA7"/>
    <w:rsid w:val="002F7693"/>
    <w:rsid w:val="00303D83"/>
    <w:rsid w:val="00304998"/>
    <w:rsid w:val="00307863"/>
    <w:rsid w:val="0031413B"/>
    <w:rsid w:val="00314B48"/>
    <w:rsid w:val="003164D3"/>
    <w:rsid w:val="00316A32"/>
    <w:rsid w:val="00317DD0"/>
    <w:rsid w:val="00327915"/>
    <w:rsid w:val="00331DC9"/>
    <w:rsid w:val="003326F9"/>
    <w:rsid w:val="00334223"/>
    <w:rsid w:val="003343AA"/>
    <w:rsid w:val="00336000"/>
    <w:rsid w:val="00337D79"/>
    <w:rsid w:val="003431F5"/>
    <w:rsid w:val="003575C1"/>
    <w:rsid w:val="00360896"/>
    <w:rsid w:val="003738F9"/>
    <w:rsid w:val="003759D5"/>
    <w:rsid w:val="00377BCE"/>
    <w:rsid w:val="00381C09"/>
    <w:rsid w:val="0038226B"/>
    <w:rsid w:val="0038237E"/>
    <w:rsid w:val="00393DF8"/>
    <w:rsid w:val="00393F49"/>
    <w:rsid w:val="003A7F2B"/>
    <w:rsid w:val="003B36F2"/>
    <w:rsid w:val="003B611C"/>
    <w:rsid w:val="003C4F29"/>
    <w:rsid w:val="003C756F"/>
    <w:rsid w:val="003D0D7C"/>
    <w:rsid w:val="003D5227"/>
    <w:rsid w:val="003D7BF2"/>
    <w:rsid w:val="003E0814"/>
    <w:rsid w:val="003E390A"/>
    <w:rsid w:val="003E6F99"/>
    <w:rsid w:val="003F011D"/>
    <w:rsid w:val="003F11CB"/>
    <w:rsid w:val="00400072"/>
    <w:rsid w:val="0040179E"/>
    <w:rsid w:val="00401824"/>
    <w:rsid w:val="00405EC7"/>
    <w:rsid w:val="00406AF3"/>
    <w:rsid w:val="00415046"/>
    <w:rsid w:val="004218B1"/>
    <w:rsid w:val="0043049A"/>
    <w:rsid w:val="00431AC0"/>
    <w:rsid w:val="0045039C"/>
    <w:rsid w:val="00460AE3"/>
    <w:rsid w:val="00461DB9"/>
    <w:rsid w:val="00462557"/>
    <w:rsid w:val="004649EF"/>
    <w:rsid w:val="00466C90"/>
    <w:rsid w:val="004833A6"/>
    <w:rsid w:val="004848F2"/>
    <w:rsid w:val="00490A6D"/>
    <w:rsid w:val="00490D02"/>
    <w:rsid w:val="00490D07"/>
    <w:rsid w:val="004910CA"/>
    <w:rsid w:val="004A7EEE"/>
    <w:rsid w:val="004B2594"/>
    <w:rsid w:val="004B4FC8"/>
    <w:rsid w:val="004C035C"/>
    <w:rsid w:val="004C4F53"/>
    <w:rsid w:val="004C5F1E"/>
    <w:rsid w:val="004D1877"/>
    <w:rsid w:val="004F1059"/>
    <w:rsid w:val="004F686A"/>
    <w:rsid w:val="004F7069"/>
    <w:rsid w:val="00514FDF"/>
    <w:rsid w:val="00522FA3"/>
    <w:rsid w:val="00526A19"/>
    <w:rsid w:val="005426AF"/>
    <w:rsid w:val="005471A8"/>
    <w:rsid w:val="00550DC9"/>
    <w:rsid w:val="00553943"/>
    <w:rsid w:val="005548FF"/>
    <w:rsid w:val="005706D3"/>
    <w:rsid w:val="00575101"/>
    <w:rsid w:val="00581D46"/>
    <w:rsid w:val="0058214A"/>
    <w:rsid w:val="00582A48"/>
    <w:rsid w:val="00585A2D"/>
    <w:rsid w:val="005A0145"/>
    <w:rsid w:val="005A03DF"/>
    <w:rsid w:val="005A0812"/>
    <w:rsid w:val="005A0BF8"/>
    <w:rsid w:val="005A0D5D"/>
    <w:rsid w:val="005A1B7F"/>
    <w:rsid w:val="005A1CDB"/>
    <w:rsid w:val="005A7738"/>
    <w:rsid w:val="005B0937"/>
    <w:rsid w:val="005C01FE"/>
    <w:rsid w:val="005C41E2"/>
    <w:rsid w:val="005C5C6D"/>
    <w:rsid w:val="005C6CAC"/>
    <w:rsid w:val="005D2B04"/>
    <w:rsid w:val="005D65A5"/>
    <w:rsid w:val="005E07C0"/>
    <w:rsid w:val="005F33C9"/>
    <w:rsid w:val="005F3D63"/>
    <w:rsid w:val="00611EC2"/>
    <w:rsid w:val="006175ED"/>
    <w:rsid w:val="006234DD"/>
    <w:rsid w:val="006241E9"/>
    <w:rsid w:val="00627B47"/>
    <w:rsid w:val="00627D37"/>
    <w:rsid w:val="00630B9E"/>
    <w:rsid w:val="00632268"/>
    <w:rsid w:val="00647423"/>
    <w:rsid w:val="006511A7"/>
    <w:rsid w:val="006628D4"/>
    <w:rsid w:val="00664B3C"/>
    <w:rsid w:val="00671F9A"/>
    <w:rsid w:val="00674BF4"/>
    <w:rsid w:val="00682939"/>
    <w:rsid w:val="00682DB5"/>
    <w:rsid w:val="006847DF"/>
    <w:rsid w:val="0068716A"/>
    <w:rsid w:val="0069032C"/>
    <w:rsid w:val="00692448"/>
    <w:rsid w:val="006968A7"/>
    <w:rsid w:val="006976D4"/>
    <w:rsid w:val="006A3541"/>
    <w:rsid w:val="006A39E8"/>
    <w:rsid w:val="006A48C4"/>
    <w:rsid w:val="006A791B"/>
    <w:rsid w:val="006B516A"/>
    <w:rsid w:val="006B5C52"/>
    <w:rsid w:val="006B7EDA"/>
    <w:rsid w:val="006C14AB"/>
    <w:rsid w:val="006C16D5"/>
    <w:rsid w:val="006C61D9"/>
    <w:rsid w:val="006C7293"/>
    <w:rsid w:val="006D2A4D"/>
    <w:rsid w:val="006D3625"/>
    <w:rsid w:val="006E1078"/>
    <w:rsid w:val="006F05FB"/>
    <w:rsid w:val="006F296D"/>
    <w:rsid w:val="006F6BB3"/>
    <w:rsid w:val="007077AE"/>
    <w:rsid w:val="00711662"/>
    <w:rsid w:val="007157C0"/>
    <w:rsid w:val="007205B1"/>
    <w:rsid w:val="00721D97"/>
    <w:rsid w:val="00727BD9"/>
    <w:rsid w:val="00731C73"/>
    <w:rsid w:val="0074048D"/>
    <w:rsid w:val="007434B1"/>
    <w:rsid w:val="007439FD"/>
    <w:rsid w:val="00750A89"/>
    <w:rsid w:val="007515F1"/>
    <w:rsid w:val="007620D9"/>
    <w:rsid w:val="00763DE2"/>
    <w:rsid w:val="00765B15"/>
    <w:rsid w:val="007702BF"/>
    <w:rsid w:val="007718EA"/>
    <w:rsid w:val="00772500"/>
    <w:rsid w:val="007761A5"/>
    <w:rsid w:val="0077750B"/>
    <w:rsid w:val="00786364"/>
    <w:rsid w:val="00792449"/>
    <w:rsid w:val="00794F38"/>
    <w:rsid w:val="00795C5B"/>
    <w:rsid w:val="007961FE"/>
    <w:rsid w:val="007A0BE3"/>
    <w:rsid w:val="007A1793"/>
    <w:rsid w:val="007A2B37"/>
    <w:rsid w:val="007A3E83"/>
    <w:rsid w:val="007A75F2"/>
    <w:rsid w:val="007B0B80"/>
    <w:rsid w:val="007B290A"/>
    <w:rsid w:val="007B5EE3"/>
    <w:rsid w:val="007E04B1"/>
    <w:rsid w:val="007E2A0C"/>
    <w:rsid w:val="007F0416"/>
    <w:rsid w:val="007F4DA0"/>
    <w:rsid w:val="007F5B4B"/>
    <w:rsid w:val="008026AF"/>
    <w:rsid w:val="00804CF1"/>
    <w:rsid w:val="00806C92"/>
    <w:rsid w:val="00807E49"/>
    <w:rsid w:val="00817F37"/>
    <w:rsid w:val="00821325"/>
    <w:rsid w:val="00831A09"/>
    <w:rsid w:val="00846F1B"/>
    <w:rsid w:val="00852FFD"/>
    <w:rsid w:val="00857BFF"/>
    <w:rsid w:val="008603EB"/>
    <w:rsid w:val="008605F7"/>
    <w:rsid w:val="00863462"/>
    <w:rsid w:val="00870AFB"/>
    <w:rsid w:val="00871B0B"/>
    <w:rsid w:val="00875983"/>
    <w:rsid w:val="00876681"/>
    <w:rsid w:val="00876935"/>
    <w:rsid w:val="00884C38"/>
    <w:rsid w:val="00894115"/>
    <w:rsid w:val="008A2E4B"/>
    <w:rsid w:val="008A3029"/>
    <w:rsid w:val="008B021C"/>
    <w:rsid w:val="008B38A9"/>
    <w:rsid w:val="008C1202"/>
    <w:rsid w:val="008C2CFA"/>
    <w:rsid w:val="008C2F7A"/>
    <w:rsid w:val="008C434F"/>
    <w:rsid w:val="008C460C"/>
    <w:rsid w:val="008C6091"/>
    <w:rsid w:val="008E1D8B"/>
    <w:rsid w:val="008F49F3"/>
    <w:rsid w:val="008F4AC0"/>
    <w:rsid w:val="008F4E9F"/>
    <w:rsid w:val="008F5FE9"/>
    <w:rsid w:val="0090143D"/>
    <w:rsid w:val="00901C6E"/>
    <w:rsid w:val="009023DC"/>
    <w:rsid w:val="0090578B"/>
    <w:rsid w:val="00911E6E"/>
    <w:rsid w:val="009131E1"/>
    <w:rsid w:val="0091490F"/>
    <w:rsid w:val="00917BAE"/>
    <w:rsid w:val="00920F1E"/>
    <w:rsid w:val="00925BAE"/>
    <w:rsid w:val="00925E3C"/>
    <w:rsid w:val="00931083"/>
    <w:rsid w:val="00933B74"/>
    <w:rsid w:val="00935FA5"/>
    <w:rsid w:val="0094485C"/>
    <w:rsid w:val="0094792B"/>
    <w:rsid w:val="00950045"/>
    <w:rsid w:val="00951527"/>
    <w:rsid w:val="00953702"/>
    <w:rsid w:val="009579B6"/>
    <w:rsid w:val="00957FDE"/>
    <w:rsid w:val="009600DE"/>
    <w:rsid w:val="00963404"/>
    <w:rsid w:val="00967DE6"/>
    <w:rsid w:val="009703B5"/>
    <w:rsid w:val="00973785"/>
    <w:rsid w:val="0098559C"/>
    <w:rsid w:val="00987A45"/>
    <w:rsid w:val="009904D2"/>
    <w:rsid w:val="00991C30"/>
    <w:rsid w:val="00992E4F"/>
    <w:rsid w:val="00996943"/>
    <w:rsid w:val="009A0E61"/>
    <w:rsid w:val="009A19D8"/>
    <w:rsid w:val="009A2B1C"/>
    <w:rsid w:val="009A6A42"/>
    <w:rsid w:val="009B29C5"/>
    <w:rsid w:val="009C7471"/>
    <w:rsid w:val="009C7CB2"/>
    <w:rsid w:val="009D7D7B"/>
    <w:rsid w:val="009E5F4C"/>
    <w:rsid w:val="009E63FC"/>
    <w:rsid w:val="009E6B76"/>
    <w:rsid w:val="009F2D8F"/>
    <w:rsid w:val="009F3411"/>
    <w:rsid w:val="009F4037"/>
    <w:rsid w:val="009F5333"/>
    <w:rsid w:val="009F7E40"/>
    <w:rsid w:val="00A00130"/>
    <w:rsid w:val="00A10360"/>
    <w:rsid w:val="00A106E2"/>
    <w:rsid w:val="00A14F47"/>
    <w:rsid w:val="00A15A2A"/>
    <w:rsid w:val="00A166A6"/>
    <w:rsid w:val="00A171BB"/>
    <w:rsid w:val="00A178E3"/>
    <w:rsid w:val="00A17A10"/>
    <w:rsid w:val="00A23004"/>
    <w:rsid w:val="00A26DAA"/>
    <w:rsid w:val="00A30D40"/>
    <w:rsid w:val="00A345E9"/>
    <w:rsid w:val="00A43378"/>
    <w:rsid w:val="00A44689"/>
    <w:rsid w:val="00A4589B"/>
    <w:rsid w:val="00A5731A"/>
    <w:rsid w:val="00A5780C"/>
    <w:rsid w:val="00A625A4"/>
    <w:rsid w:val="00A63EDD"/>
    <w:rsid w:val="00A700C9"/>
    <w:rsid w:val="00A70323"/>
    <w:rsid w:val="00A74941"/>
    <w:rsid w:val="00A81C82"/>
    <w:rsid w:val="00A835DC"/>
    <w:rsid w:val="00A870D2"/>
    <w:rsid w:val="00A90C16"/>
    <w:rsid w:val="00A91C77"/>
    <w:rsid w:val="00A93AEF"/>
    <w:rsid w:val="00A97A9A"/>
    <w:rsid w:val="00AA53E3"/>
    <w:rsid w:val="00AA55E6"/>
    <w:rsid w:val="00AA7AA0"/>
    <w:rsid w:val="00AB4F8F"/>
    <w:rsid w:val="00AC4A9A"/>
    <w:rsid w:val="00AC5AEC"/>
    <w:rsid w:val="00AC6C9C"/>
    <w:rsid w:val="00AC74BB"/>
    <w:rsid w:val="00AD283E"/>
    <w:rsid w:val="00AD6AD2"/>
    <w:rsid w:val="00AE164D"/>
    <w:rsid w:val="00AE4795"/>
    <w:rsid w:val="00AF318E"/>
    <w:rsid w:val="00AF3D37"/>
    <w:rsid w:val="00AF6662"/>
    <w:rsid w:val="00AF7646"/>
    <w:rsid w:val="00B10E35"/>
    <w:rsid w:val="00B13205"/>
    <w:rsid w:val="00B14417"/>
    <w:rsid w:val="00B148EA"/>
    <w:rsid w:val="00B2004C"/>
    <w:rsid w:val="00B204AC"/>
    <w:rsid w:val="00B25344"/>
    <w:rsid w:val="00B30EFA"/>
    <w:rsid w:val="00B31573"/>
    <w:rsid w:val="00B37496"/>
    <w:rsid w:val="00B37F92"/>
    <w:rsid w:val="00B40087"/>
    <w:rsid w:val="00B45746"/>
    <w:rsid w:val="00B500DA"/>
    <w:rsid w:val="00B53387"/>
    <w:rsid w:val="00B63B6B"/>
    <w:rsid w:val="00B65AC3"/>
    <w:rsid w:val="00B66CF8"/>
    <w:rsid w:val="00B72619"/>
    <w:rsid w:val="00B80074"/>
    <w:rsid w:val="00B84A3E"/>
    <w:rsid w:val="00B97291"/>
    <w:rsid w:val="00BA19A4"/>
    <w:rsid w:val="00BA1C44"/>
    <w:rsid w:val="00BB2B00"/>
    <w:rsid w:val="00BB3C92"/>
    <w:rsid w:val="00BB692F"/>
    <w:rsid w:val="00BC057F"/>
    <w:rsid w:val="00BC29FE"/>
    <w:rsid w:val="00BC506A"/>
    <w:rsid w:val="00BE15CC"/>
    <w:rsid w:val="00BE1CA6"/>
    <w:rsid w:val="00BE30F5"/>
    <w:rsid w:val="00BF3144"/>
    <w:rsid w:val="00C034D9"/>
    <w:rsid w:val="00C0370D"/>
    <w:rsid w:val="00C05922"/>
    <w:rsid w:val="00C06659"/>
    <w:rsid w:val="00C067BC"/>
    <w:rsid w:val="00C120D5"/>
    <w:rsid w:val="00C1688B"/>
    <w:rsid w:val="00C21883"/>
    <w:rsid w:val="00C30358"/>
    <w:rsid w:val="00C30447"/>
    <w:rsid w:val="00C32803"/>
    <w:rsid w:val="00C4075B"/>
    <w:rsid w:val="00C47C97"/>
    <w:rsid w:val="00C50B1D"/>
    <w:rsid w:val="00C564B9"/>
    <w:rsid w:val="00C6471E"/>
    <w:rsid w:val="00C6591B"/>
    <w:rsid w:val="00C85D55"/>
    <w:rsid w:val="00C861D5"/>
    <w:rsid w:val="00CA63DB"/>
    <w:rsid w:val="00CB22A9"/>
    <w:rsid w:val="00CB29AA"/>
    <w:rsid w:val="00CB378F"/>
    <w:rsid w:val="00CB64FD"/>
    <w:rsid w:val="00CC299C"/>
    <w:rsid w:val="00CD21EC"/>
    <w:rsid w:val="00CD46B6"/>
    <w:rsid w:val="00CD622D"/>
    <w:rsid w:val="00CD79FC"/>
    <w:rsid w:val="00CE36DF"/>
    <w:rsid w:val="00CE683E"/>
    <w:rsid w:val="00CF5F2D"/>
    <w:rsid w:val="00D02B43"/>
    <w:rsid w:val="00D15BF5"/>
    <w:rsid w:val="00D25333"/>
    <w:rsid w:val="00D2584B"/>
    <w:rsid w:val="00D2706B"/>
    <w:rsid w:val="00D312EB"/>
    <w:rsid w:val="00D31EC9"/>
    <w:rsid w:val="00D33A99"/>
    <w:rsid w:val="00D4420B"/>
    <w:rsid w:val="00D44B56"/>
    <w:rsid w:val="00D46560"/>
    <w:rsid w:val="00D5589E"/>
    <w:rsid w:val="00D63BE7"/>
    <w:rsid w:val="00D64E0B"/>
    <w:rsid w:val="00D72F61"/>
    <w:rsid w:val="00D77E5E"/>
    <w:rsid w:val="00D80E9B"/>
    <w:rsid w:val="00D82690"/>
    <w:rsid w:val="00D829A7"/>
    <w:rsid w:val="00D82AF8"/>
    <w:rsid w:val="00D8633A"/>
    <w:rsid w:val="00D96474"/>
    <w:rsid w:val="00D96CE2"/>
    <w:rsid w:val="00D96E3F"/>
    <w:rsid w:val="00DA0FCF"/>
    <w:rsid w:val="00DB24B5"/>
    <w:rsid w:val="00DC23CC"/>
    <w:rsid w:val="00DC425E"/>
    <w:rsid w:val="00DD1497"/>
    <w:rsid w:val="00DD6739"/>
    <w:rsid w:val="00DE1064"/>
    <w:rsid w:val="00DE1EC9"/>
    <w:rsid w:val="00DE68B9"/>
    <w:rsid w:val="00DF7D83"/>
    <w:rsid w:val="00E02636"/>
    <w:rsid w:val="00E0382A"/>
    <w:rsid w:val="00E111C8"/>
    <w:rsid w:val="00E16322"/>
    <w:rsid w:val="00E16E02"/>
    <w:rsid w:val="00E23E0C"/>
    <w:rsid w:val="00E24BD6"/>
    <w:rsid w:val="00E325B5"/>
    <w:rsid w:val="00E348FD"/>
    <w:rsid w:val="00E42605"/>
    <w:rsid w:val="00E526E6"/>
    <w:rsid w:val="00E52EEC"/>
    <w:rsid w:val="00E6208E"/>
    <w:rsid w:val="00E6508C"/>
    <w:rsid w:val="00E71F38"/>
    <w:rsid w:val="00E84955"/>
    <w:rsid w:val="00E865F6"/>
    <w:rsid w:val="00E87971"/>
    <w:rsid w:val="00E917AC"/>
    <w:rsid w:val="00E93A68"/>
    <w:rsid w:val="00EA2EB4"/>
    <w:rsid w:val="00EA4768"/>
    <w:rsid w:val="00EB2C14"/>
    <w:rsid w:val="00EB7A44"/>
    <w:rsid w:val="00EC5C9D"/>
    <w:rsid w:val="00ED48C4"/>
    <w:rsid w:val="00ED7DE8"/>
    <w:rsid w:val="00EE0E73"/>
    <w:rsid w:val="00EE1B01"/>
    <w:rsid w:val="00EF207B"/>
    <w:rsid w:val="00F017B0"/>
    <w:rsid w:val="00F031AA"/>
    <w:rsid w:val="00F1125E"/>
    <w:rsid w:val="00F12CCA"/>
    <w:rsid w:val="00F15508"/>
    <w:rsid w:val="00F21551"/>
    <w:rsid w:val="00F21C13"/>
    <w:rsid w:val="00F239B2"/>
    <w:rsid w:val="00F25487"/>
    <w:rsid w:val="00F25B30"/>
    <w:rsid w:val="00F26C11"/>
    <w:rsid w:val="00F279EA"/>
    <w:rsid w:val="00F467B0"/>
    <w:rsid w:val="00F470B7"/>
    <w:rsid w:val="00F522F4"/>
    <w:rsid w:val="00F53C1C"/>
    <w:rsid w:val="00F56DFC"/>
    <w:rsid w:val="00F608CE"/>
    <w:rsid w:val="00F63C9C"/>
    <w:rsid w:val="00F65EFA"/>
    <w:rsid w:val="00F73286"/>
    <w:rsid w:val="00F74F46"/>
    <w:rsid w:val="00F772B2"/>
    <w:rsid w:val="00F846DB"/>
    <w:rsid w:val="00F933A6"/>
    <w:rsid w:val="00F97B6F"/>
    <w:rsid w:val="00FB2B6B"/>
    <w:rsid w:val="00FB3CC8"/>
    <w:rsid w:val="00FB6BAF"/>
    <w:rsid w:val="00FB7C3D"/>
    <w:rsid w:val="00FC22CE"/>
    <w:rsid w:val="00FC45C8"/>
    <w:rsid w:val="00FC5662"/>
    <w:rsid w:val="00FE4E22"/>
    <w:rsid w:val="00FF1245"/>
    <w:rsid w:val="00FF3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8.wmf"/><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6D73BD-DE65-4A40-A603-99DD8ECA8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5</TotalTime>
  <Pages>27</Pages>
  <Words>2005</Words>
  <Characters>11432</Characters>
  <Application>Microsoft Office Word</Application>
  <DocSecurity>0</DocSecurity>
  <Lines>95</Lines>
  <Paragraphs>26</Paragraphs>
  <ScaleCrop>false</ScaleCrop>
  <Company/>
  <LinksUpToDate>false</LinksUpToDate>
  <CharactersWithSpaces>13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532</cp:revision>
  <dcterms:created xsi:type="dcterms:W3CDTF">2017-05-08T03:49:00Z</dcterms:created>
  <dcterms:modified xsi:type="dcterms:W3CDTF">2017-05-11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